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drawings/drawing1.xml" ContentType="application/vnd.openxmlformats-officedocument.drawingml.chartshapes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0B98" w:rsidRPr="00125512" w:rsidRDefault="00125512">
      <w:pPr>
        <w:rPr>
          <w:rFonts w:ascii="Comic Sans MS" w:hAnsi="Comic Sans MS"/>
          <w:b/>
          <w:color w:val="C00000"/>
          <w:sz w:val="24"/>
          <w:szCs w:val="24"/>
        </w:rPr>
      </w:pPr>
      <w:r w:rsidRPr="00125512">
        <w:rPr>
          <w:rFonts w:ascii="Comic Sans MS" w:hAnsi="Comic Sans MS"/>
          <w:b/>
          <w:color w:val="C00000"/>
          <w:sz w:val="24"/>
          <w:szCs w:val="24"/>
        </w:rPr>
        <w:t>Math 11 – Statistics</w:t>
      </w:r>
    </w:p>
    <w:p w:rsidR="00125512" w:rsidRPr="00125512" w:rsidRDefault="00125512">
      <w:pPr>
        <w:rPr>
          <w:sz w:val="24"/>
          <w:szCs w:val="24"/>
        </w:rPr>
      </w:pPr>
    </w:p>
    <w:p w:rsidR="00125512" w:rsidRPr="00E93896" w:rsidRDefault="00125512">
      <w:pPr>
        <w:rPr>
          <w:b/>
          <w:sz w:val="24"/>
          <w:szCs w:val="24"/>
        </w:rPr>
      </w:pPr>
      <w:r w:rsidRPr="00E93896">
        <w:rPr>
          <w:b/>
          <w:sz w:val="24"/>
          <w:szCs w:val="24"/>
        </w:rPr>
        <w:t>Chapter 3 – Measures of Central Tendency</w:t>
      </w:r>
      <w:r w:rsidR="00CF6F90" w:rsidRPr="00E93896">
        <w:rPr>
          <w:b/>
          <w:sz w:val="24"/>
          <w:szCs w:val="24"/>
        </w:rPr>
        <w:t xml:space="preserve"> for ungrouped data</w:t>
      </w:r>
    </w:p>
    <w:p w:rsidR="00125512" w:rsidRDefault="00125512">
      <w:pPr>
        <w:rPr>
          <w:sz w:val="24"/>
          <w:szCs w:val="24"/>
        </w:rPr>
      </w:pPr>
    </w:p>
    <w:p w:rsidR="00125512" w:rsidRDefault="00125512">
      <w:pPr>
        <w:rPr>
          <w:sz w:val="24"/>
          <w:szCs w:val="24"/>
        </w:rPr>
      </w:pPr>
      <w:r>
        <w:rPr>
          <w:sz w:val="24"/>
          <w:szCs w:val="24"/>
        </w:rPr>
        <w:tab/>
        <w:t>3 different measures</w:t>
      </w:r>
    </w:p>
    <w:p w:rsidR="00125512" w:rsidRDefault="00125512">
      <w:pPr>
        <w:rPr>
          <w:sz w:val="24"/>
          <w:szCs w:val="24"/>
        </w:rPr>
      </w:pPr>
    </w:p>
    <w:p w:rsidR="00125512" w:rsidRDefault="00125512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Mean (what we normally think of as average)</w:t>
      </w:r>
    </w:p>
    <w:p w:rsidR="00125512" w:rsidRDefault="00125512" w:rsidP="00D36122">
      <w:pPr>
        <w:ind w:left="720" w:firstLine="720"/>
        <w:rPr>
          <w:sz w:val="24"/>
          <w:szCs w:val="24"/>
        </w:rPr>
      </w:pPr>
      <w:r>
        <w:rPr>
          <w:sz w:val="24"/>
          <w:szCs w:val="24"/>
        </w:rPr>
        <w:t>:</w:t>
      </w:r>
      <w:r>
        <w:rPr>
          <w:sz w:val="24"/>
          <w:szCs w:val="24"/>
        </w:rPr>
        <w:tab/>
      </w:r>
      <w:proofErr w:type="gramStart"/>
      <w:r w:rsidRPr="00796324">
        <w:rPr>
          <w:sz w:val="24"/>
          <w:szCs w:val="24"/>
          <w:highlight w:val="yellow"/>
        </w:rPr>
        <w:t>population</w:t>
      </w:r>
      <w:proofErr w:type="gramEnd"/>
      <w:r w:rsidRPr="00796324">
        <w:rPr>
          <w:sz w:val="24"/>
          <w:szCs w:val="24"/>
          <w:highlight w:val="yellow"/>
        </w:rPr>
        <w:t xml:space="preserve"> </w:t>
      </w:r>
      <w:r w:rsidRPr="00796324">
        <w:rPr>
          <w:position w:val="-24"/>
          <w:sz w:val="24"/>
          <w:szCs w:val="24"/>
          <w:highlight w:val="yellow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1pt" o:ole="">
            <v:imagedata r:id="rId6" o:title=""/>
          </v:shape>
          <o:OLEObject Type="Embed" ProgID="Equation.DSMT4" ShapeID="_x0000_i1025" DrawAspect="Content" ObjectID="_1376285810" r:id="rId7"/>
        </w:object>
      </w:r>
      <w:r w:rsidRPr="00796324">
        <w:rPr>
          <w:sz w:val="24"/>
          <w:szCs w:val="24"/>
          <w:highlight w:val="yellow"/>
        </w:rPr>
        <w:tab/>
      </w:r>
      <w:r w:rsidRPr="00796324">
        <w:rPr>
          <w:sz w:val="24"/>
          <w:szCs w:val="24"/>
          <w:highlight w:val="yellow"/>
        </w:rPr>
        <w:tab/>
        <w:t xml:space="preserve">sample  </w:t>
      </w:r>
      <w:r w:rsidRPr="00796324">
        <w:rPr>
          <w:position w:val="-24"/>
          <w:sz w:val="24"/>
          <w:szCs w:val="24"/>
          <w:highlight w:val="yellow"/>
        </w:rPr>
        <w:object w:dxaOrig="820" w:dyaOrig="620">
          <v:shape id="_x0000_i1026" type="#_x0000_t75" style="width:41pt;height:31pt" o:ole="">
            <v:imagedata r:id="rId8" o:title=""/>
          </v:shape>
          <o:OLEObject Type="Embed" ProgID="Equation.DSMT4" ShapeID="_x0000_i1026" DrawAspect="Content" ObjectID="_1376285811" r:id="rId9"/>
        </w:object>
      </w:r>
    </w:p>
    <w:p w:rsidR="00125512" w:rsidRDefault="00125512" w:rsidP="00125512">
      <w:pPr>
        <w:ind w:left="720" w:firstLine="720"/>
        <w:rPr>
          <w:sz w:val="24"/>
          <w:szCs w:val="24"/>
        </w:rPr>
      </w:pPr>
      <w:r>
        <w:rPr>
          <w:sz w:val="24"/>
          <w:szCs w:val="24"/>
        </w:rPr>
        <w:t>Median – the middle term</w:t>
      </w:r>
      <w:r>
        <w:rPr>
          <w:sz w:val="24"/>
          <w:szCs w:val="24"/>
        </w:rPr>
        <w:tab/>
      </w:r>
      <w:r w:rsidRPr="00125512">
        <w:rPr>
          <w:position w:val="-24"/>
          <w:sz w:val="24"/>
          <w:szCs w:val="24"/>
        </w:rPr>
        <w:object w:dxaOrig="520" w:dyaOrig="620">
          <v:shape id="_x0000_i1027" type="#_x0000_t75" style="width:26pt;height:31pt" o:ole="">
            <v:imagedata r:id="rId10" o:title=""/>
          </v:shape>
          <o:OLEObject Type="Embed" ProgID="Equation.DSMT4" ShapeID="_x0000_i1027" DrawAspect="Content" ObjectID="_1376285812" r:id="rId11"/>
        </w:object>
      </w:r>
      <w:r>
        <w:rPr>
          <w:sz w:val="24"/>
          <w:szCs w:val="24"/>
        </w:rPr>
        <w:t xml:space="preserve"> (This gives the position of middle term)</w:t>
      </w:r>
    </w:p>
    <w:p w:rsidR="00125512" w:rsidRDefault="00125512" w:rsidP="00125512">
      <w:pPr>
        <w:ind w:left="720" w:firstLine="720"/>
        <w:rPr>
          <w:sz w:val="24"/>
          <w:szCs w:val="24"/>
        </w:rPr>
      </w:pPr>
      <w:r>
        <w:rPr>
          <w:sz w:val="24"/>
          <w:szCs w:val="24"/>
        </w:rPr>
        <w:t>Mode:</w:t>
      </w:r>
      <w:r>
        <w:rPr>
          <w:sz w:val="24"/>
          <w:szCs w:val="24"/>
        </w:rPr>
        <w:tab/>
        <w:t xml:space="preserve">The term that </w:t>
      </w:r>
      <w:proofErr w:type="gramStart"/>
      <w:r>
        <w:rPr>
          <w:sz w:val="24"/>
          <w:szCs w:val="24"/>
        </w:rPr>
        <w:t>occurs</w:t>
      </w:r>
      <w:proofErr w:type="gramEnd"/>
      <w:r>
        <w:rPr>
          <w:sz w:val="24"/>
          <w:szCs w:val="24"/>
        </w:rPr>
        <w:t xml:space="preserve"> the most often.</w:t>
      </w:r>
    </w:p>
    <w:p w:rsidR="00125512" w:rsidRDefault="00125512" w:rsidP="00125512">
      <w:pPr>
        <w:ind w:left="720" w:firstLine="720"/>
        <w:rPr>
          <w:sz w:val="24"/>
          <w:szCs w:val="24"/>
        </w:rPr>
      </w:pPr>
      <w:r>
        <w:rPr>
          <w:sz w:val="24"/>
          <w:szCs w:val="24"/>
        </w:rPr>
        <w:tab/>
      </w:r>
      <w:proofErr w:type="spellStart"/>
      <w:r>
        <w:rPr>
          <w:sz w:val="24"/>
          <w:szCs w:val="24"/>
        </w:rPr>
        <w:t>Unimodal</w:t>
      </w:r>
      <w:proofErr w:type="spellEnd"/>
      <w:r>
        <w:rPr>
          <w:sz w:val="24"/>
          <w:szCs w:val="24"/>
        </w:rPr>
        <w:t xml:space="preserve"> – a single value occurs most times</w:t>
      </w:r>
    </w:p>
    <w:p w:rsidR="00125512" w:rsidRDefault="00125512" w:rsidP="00125512">
      <w:pPr>
        <w:ind w:left="720" w:firstLine="720"/>
        <w:rPr>
          <w:sz w:val="24"/>
          <w:szCs w:val="24"/>
        </w:rPr>
      </w:pPr>
      <w:r>
        <w:rPr>
          <w:sz w:val="24"/>
          <w:szCs w:val="24"/>
        </w:rPr>
        <w:tab/>
        <w:t xml:space="preserve">Bimodal – two terms </w:t>
      </w:r>
      <w:proofErr w:type="gramStart"/>
      <w:r>
        <w:rPr>
          <w:sz w:val="24"/>
          <w:szCs w:val="24"/>
        </w:rPr>
        <w:t>occur</w:t>
      </w:r>
      <w:proofErr w:type="gramEnd"/>
      <w:r>
        <w:rPr>
          <w:sz w:val="24"/>
          <w:szCs w:val="24"/>
        </w:rPr>
        <w:t xml:space="preserve"> the maximum number of times</w:t>
      </w:r>
    </w:p>
    <w:p w:rsidR="00125512" w:rsidRDefault="00125512" w:rsidP="00125512">
      <w:pPr>
        <w:ind w:left="720" w:firstLine="720"/>
        <w:rPr>
          <w:sz w:val="24"/>
          <w:szCs w:val="24"/>
        </w:rPr>
      </w:pPr>
      <w:r>
        <w:rPr>
          <w:sz w:val="24"/>
          <w:szCs w:val="24"/>
        </w:rPr>
        <w:tab/>
        <w:t xml:space="preserve">Multimodal – many values </w:t>
      </w:r>
      <w:proofErr w:type="gramStart"/>
      <w:r>
        <w:rPr>
          <w:sz w:val="24"/>
          <w:szCs w:val="24"/>
        </w:rPr>
        <w:t>occur</w:t>
      </w:r>
      <w:proofErr w:type="gramEnd"/>
      <w:r>
        <w:rPr>
          <w:sz w:val="24"/>
          <w:szCs w:val="24"/>
        </w:rPr>
        <w:t xml:space="preserve"> the maximum number of times</w:t>
      </w:r>
    </w:p>
    <w:p w:rsidR="00125512" w:rsidRDefault="00125512" w:rsidP="00125512">
      <w:pPr>
        <w:ind w:left="720" w:firstLine="720"/>
        <w:rPr>
          <w:sz w:val="24"/>
          <w:szCs w:val="24"/>
        </w:rPr>
      </w:pPr>
    </w:p>
    <w:p w:rsidR="00125512" w:rsidRDefault="00125512" w:rsidP="00125512">
      <w:pPr>
        <w:ind w:firstLine="90"/>
        <w:rPr>
          <w:sz w:val="24"/>
          <w:szCs w:val="24"/>
        </w:rPr>
      </w:pPr>
      <w:r>
        <w:rPr>
          <w:sz w:val="24"/>
          <w:szCs w:val="24"/>
        </w:rPr>
        <w:tab/>
        <w:t xml:space="preserve">Shapes of distributions and the </w:t>
      </w:r>
      <w:proofErr w:type="spellStart"/>
      <w:r>
        <w:rPr>
          <w:sz w:val="24"/>
          <w:szCs w:val="24"/>
        </w:rPr>
        <w:t>affect</w:t>
      </w:r>
      <w:proofErr w:type="spellEnd"/>
      <w:r>
        <w:rPr>
          <w:sz w:val="24"/>
          <w:szCs w:val="24"/>
        </w:rPr>
        <w:t xml:space="preserve"> on position of mean, median and mode</w:t>
      </w:r>
    </w:p>
    <w:p w:rsidR="00125512" w:rsidRDefault="00125512" w:rsidP="00125512">
      <w:pPr>
        <w:ind w:firstLine="90"/>
        <w:rPr>
          <w:sz w:val="24"/>
          <w:szCs w:val="24"/>
        </w:rPr>
      </w:pPr>
    </w:p>
    <w:p w:rsidR="00D36122" w:rsidRDefault="006C7F74" w:rsidP="00D36122">
      <w:pPr>
        <w:ind w:firstLine="9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805555</wp:posOffset>
                </wp:positionH>
                <wp:positionV relativeFrom="paragraph">
                  <wp:posOffset>207010</wp:posOffset>
                </wp:positionV>
                <wp:extent cx="785495" cy="358775"/>
                <wp:effectExtent l="0" t="0" r="0" b="3175"/>
                <wp:wrapNone/>
                <wp:docPr id="240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5495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Default="00D44E59" w:rsidP="008C2367">
                            <w:pPr>
                              <w:jc w:val="center"/>
                            </w:pPr>
                            <w:r>
                              <w:t>Media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299.65pt;margin-top:16.3pt;width:61.85pt;height:28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" filled="f" stroked="f">
                <v:textbox>
                  <w:txbxContent>
                    <w:p w:rsidR="00D44E59" w:rsidRDefault="00D44E59" w:rsidP="008C2367">
                      <w:pPr>
                        <w:jc w:val="center"/>
                      </w:pPr>
                      <w:r>
                        <w:t>Media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097020</wp:posOffset>
                </wp:positionH>
                <wp:positionV relativeFrom="paragraph">
                  <wp:posOffset>488315</wp:posOffset>
                </wp:positionV>
                <wp:extent cx="12700" cy="1143000"/>
                <wp:effectExtent l="0" t="0" r="25400" b="19050"/>
                <wp:wrapNone/>
                <wp:docPr id="239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2700" cy="11430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6" type="#_x0000_t32" style="position:absolute;margin-left:322.6pt;margin-top:38.45pt;width:1pt;height:90pt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034155</wp:posOffset>
                </wp:positionH>
                <wp:positionV relativeFrom="paragraph">
                  <wp:posOffset>1692910</wp:posOffset>
                </wp:positionV>
                <wp:extent cx="785495" cy="358775"/>
                <wp:effectExtent l="0" t="0" r="0" b="3175"/>
                <wp:wrapNone/>
                <wp:docPr id="238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5495" cy="358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Default="00D44E59" w:rsidP="008C2367">
                            <w:pPr>
                              <w:jc w:val="center"/>
                            </w:pPr>
                            <w:r>
                              <w:t>Mea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7" type="#_x0000_t202" style="position:absolute;left:0;text-align:left;margin-left:317.65pt;margin-top:133.3pt;width:61.85pt;height:28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" stroked="f">
                <v:textbox>
                  <w:txbxContent>
                    <w:p w:rsidR="00D44E59" w:rsidRDefault="00D44E59" w:rsidP="008C2367">
                      <w:pPr>
                        <w:jc w:val="center"/>
                      </w:pPr>
                      <w:r>
                        <w:t>Mea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513455</wp:posOffset>
                </wp:positionH>
                <wp:positionV relativeFrom="paragraph">
                  <wp:posOffset>1686560</wp:posOffset>
                </wp:positionV>
                <wp:extent cx="785495" cy="358775"/>
                <wp:effectExtent l="0" t="0" r="0" b="3175"/>
                <wp:wrapNone/>
                <wp:docPr id="237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5495" cy="358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Default="00D44E59" w:rsidP="008C2367">
                            <w:pPr>
                              <w:jc w:val="center"/>
                            </w:pPr>
                            <w:r>
                              <w:t>Mo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left:0;text-align:left;margin-left:276.65pt;margin-top:132.8pt;width:61.85pt;height:28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" stroked="f">
                <v:textbox>
                  <w:txbxContent>
                    <w:p w:rsidR="00D44E59" w:rsidRDefault="00D44E59" w:rsidP="008C2367">
                      <w:pPr>
                        <w:jc w:val="center"/>
                      </w:pPr>
                      <w:r>
                        <w:t>Mod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275080</wp:posOffset>
                </wp:positionH>
                <wp:positionV relativeFrom="paragraph">
                  <wp:posOffset>475615</wp:posOffset>
                </wp:positionV>
                <wp:extent cx="635" cy="1028700"/>
                <wp:effectExtent l="0" t="0" r="37465" b="19050"/>
                <wp:wrapNone/>
                <wp:docPr id="236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028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" o:spid="_x0000_s1026" type="#_x0000_t32" style="position:absolute;margin-left:100.4pt;margin-top:37.45pt;width:.05pt;height:8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819150</wp:posOffset>
                </wp:positionH>
                <wp:positionV relativeFrom="paragraph">
                  <wp:posOffset>1537970</wp:posOffset>
                </wp:positionV>
                <wp:extent cx="937895" cy="600075"/>
                <wp:effectExtent l="0" t="0" r="0" b="9525"/>
                <wp:wrapNone/>
                <wp:docPr id="2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7895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Default="00D44E59" w:rsidP="00290056">
                            <w:pPr>
                              <w:jc w:val="center"/>
                            </w:pPr>
                            <w:r>
                              <w:t>Mean</w:t>
                            </w:r>
                          </w:p>
                          <w:p w:rsidR="00D44E59" w:rsidRDefault="00D44E59" w:rsidP="00290056">
                            <w:pPr>
                              <w:jc w:val="center"/>
                            </w:pPr>
                            <w:r>
                              <w:t>Median</w:t>
                            </w:r>
                          </w:p>
                          <w:p w:rsidR="00D44E59" w:rsidRDefault="00D44E59" w:rsidP="00290056">
                            <w:pPr>
                              <w:jc w:val="center"/>
                            </w:pPr>
                            <w:r>
                              <w:t>Mo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9" type="#_x0000_t202" style="position:absolute;left:0;text-align:left;margin-left:64.5pt;margin-top:121.1pt;width:73.85pt;height:47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" stroked="f">
                <v:textbox>
                  <w:txbxContent>
                    <w:p w:rsidR="00D44E59" w:rsidRDefault="00D44E59" w:rsidP="00290056">
                      <w:pPr>
                        <w:jc w:val="center"/>
                      </w:pPr>
                      <w:r>
                        <w:t>Mean</w:t>
                      </w:r>
                    </w:p>
                    <w:p w:rsidR="00D44E59" w:rsidRDefault="00D44E59" w:rsidP="00290056">
                      <w:pPr>
                        <w:jc w:val="center"/>
                      </w:pPr>
                      <w:r>
                        <w:t>Median</w:t>
                      </w:r>
                    </w:p>
                    <w:p w:rsidR="00D44E59" w:rsidRDefault="00D44E59" w:rsidP="00290056">
                      <w:pPr>
                        <w:jc w:val="center"/>
                      </w:pPr>
                      <w:r>
                        <w:t>Mode</w:t>
                      </w:r>
                    </w:p>
                  </w:txbxContent>
                </v:textbox>
              </v:shape>
            </w:pict>
          </mc:Fallback>
        </mc:AlternateContent>
      </w:r>
      <w:r w:rsidR="00D36122" w:rsidRPr="00D36122">
        <w:rPr>
          <w:noProof/>
          <w:sz w:val="24"/>
          <w:szCs w:val="24"/>
        </w:rPr>
        <w:drawing>
          <wp:inline distT="0" distB="0" distL="0" distR="0">
            <wp:extent cx="2419350" cy="1562100"/>
            <wp:effectExtent l="19050" t="0" r="19050" b="0"/>
            <wp:docPr id="10" name="Chart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  <w:r w:rsidR="00D36122">
        <w:rPr>
          <w:sz w:val="24"/>
          <w:szCs w:val="24"/>
        </w:rPr>
        <w:t xml:space="preserve">         </w:t>
      </w:r>
      <w:r w:rsidR="00D36122" w:rsidRPr="00D36122">
        <w:rPr>
          <w:noProof/>
          <w:sz w:val="24"/>
          <w:szCs w:val="24"/>
        </w:rPr>
        <w:drawing>
          <wp:inline distT="0" distB="0" distL="0" distR="0">
            <wp:extent cx="3651250" cy="1638300"/>
            <wp:effectExtent l="19050" t="0" r="25400" b="0"/>
            <wp:docPr id="9" name="Chart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8C2367" w:rsidRDefault="008C2367" w:rsidP="00D36122">
      <w:pPr>
        <w:ind w:firstLine="90"/>
        <w:rPr>
          <w:sz w:val="24"/>
          <w:szCs w:val="24"/>
        </w:rPr>
      </w:pPr>
    </w:p>
    <w:p w:rsidR="008C2367" w:rsidRDefault="008C2367" w:rsidP="00D36122">
      <w:pPr>
        <w:ind w:firstLine="90"/>
        <w:rPr>
          <w:sz w:val="24"/>
          <w:szCs w:val="24"/>
        </w:rPr>
      </w:pPr>
    </w:p>
    <w:p w:rsidR="008C2367" w:rsidRDefault="008C2367" w:rsidP="00D36122">
      <w:pPr>
        <w:ind w:firstLine="90"/>
        <w:rPr>
          <w:sz w:val="24"/>
          <w:szCs w:val="24"/>
        </w:rPr>
      </w:pPr>
    </w:p>
    <w:p w:rsidR="008C2367" w:rsidRDefault="008C2367" w:rsidP="00D36122">
      <w:pPr>
        <w:ind w:firstLine="90"/>
        <w:rPr>
          <w:sz w:val="24"/>
          <w:szCs w:val="24"/>
        </w:rPr>
      </w:pPr>
    </w:p>
    <w:p w:rsidR="008C2367" w:rsidRDefault="008C2367" w:rsidP="00D36122">
      <w:pPr>
        <w:ind w:firstLine="90"/>
        <w:rPr>
          <w:sz w:val="24"/>
          <w:szCs w:val="24"/>
        </w:rPr>
      </w:pPr>
    </w:p>
    <w:p w:rsidR="008C2367" w:rsidRDefault="006C7F74" w:rsidP="00D36122">
      <w:pPr>
        <w:ind w:firstLine="9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268855</wp:posOffset>
                </wp:positionH>
                <wp:positionV relativeFrom="paragraph">
                  <wp:posOffset>713740</wp:posOffset>
                </wp:positionV>
                <wp:extent cx="12065" cy="977900"/>
                <wp:effectExtent l="0" t="0" r="26035" b="12700"/>
                <wp:wrapNone/>
                <wp:docPr id="234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2065" cy="977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" o:spid="_x0000_s1026" type="#_x0000_t32" style="position:absolute;margin-left:178.65pt;margin-top:56.2pt;width:.95pt;height:77pt;flip:x 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573020</wp:posOffset>
                </wp:positionH>
                <wp:positionV relativeFrom="paragraph">
                  <wp:posOffset>472440</wp:posOffset>
                </wp:positionV>
                <wp:extent cx="12700" cy="1257300"/>
                <wp:effectExtent l="0" t="0" r="25400" b="19050"/>
                <wp:wrapNone/>
                <wp:docPr id="233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00" cy="12573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" o:spid="_x0000_s1026" type="#_x0000_t32" style="position:absolute;margin-left:202.6pt;margin-top:37.2pt;width:1pt;height:9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710055</wp:posOffset>
                </wp:positionH>
                <wp:positionV relativeFrom="paragraph">
                  <wp:posOffset>419735</wp:posOffset>
                </wp:positionV>
                <wp:extent cx="785495" cy="358775"/>
                <wp:effectExtent l="0" t="0" r="0" b="3175"/>
                <wp:wrapNone/>
                <wp:docPr id="232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5495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Default="00D44E59" w:rsidP="00F611DD">
                            <w:pPr>
                              <w:jc w:val="center"/>
                            </w:pPr>
                            <w:r>
                              <w:t>Media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0" type="#_x0000_t202" style="position:absolute;left:0;text-align:left;margin-left:134.65pt;margin-top:33.05pt;width:61.85pt;height:28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" filled="f" stroked="f">
                <v:textbox>
                  <w:txbxContent>
                    <w:p w:rsidR="00D44E59" w:rsidRDefault="00D44E59" w:rsidP="00F611DD">
                      <w:pPr>
                        <w:jc w:val="center"/>
                      </w:pPr>
                      <w:r>
                        <w:t>Media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976120</wp:posOffset>
                </wp:positionH>
                <wp:positionV relativeFrom="paragraph">
                  <wp:posOffset>980440</wp:posOffset>
                </wp:positionV>
                <wp:extent cx="12700" cy="723900"/>
                <wp:effectExtent l="0" t="0" r="25400" b="19050"/>
                <wp:wrapNone/>
                <wp:docPr id="231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700" cy="723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" o:spid="_x0000_s1026" type="#_x0000_t32" style="position:absolute;margin-left:155.6pt;margin-top:77.2pt;width:1pt;height:57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167255</wp:posOffset>
                </wp:positionH>
                <wp:positionV relativeFrom="paragraph">
                  <wp:posOffset>1746885</wp:posOffset>
                </wp:positionV>
                <wp:extent cx="785495" cy="358775"/>
                <wp:effectExtent l="0" t="0" r="0" b="3175"/>
                <wp:wrapNone/>
                <wp:docPr id="230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5495" cy="358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Default="00D44E59" w:rsidP="00F611DD">
                            <w:pPr>
                              <w:jc w:val="center"/>
                            </w:pPr>
                            <w:r>
                              <w:t>Mo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1" type="#_x0000_t202" style="position:absolute;left:0;text-align:left;margin-left:170.65pt;margin-top:137.55pt;width:61.85pt;height:28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" stroked="f">
                <v:textbox>
                  <w:txbxContent>
                    <w:p w:rsidR="00D44E59" w:rsidRDefault="00D44E59" w:rsidP="00F611DD">
                      <w:pPr>
                        <w:jc w:val="center"/>
                      </w:pPr>
                      <w:r>
                        <w:t>Mod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570355</wp:posOffset>
                </wp:positionH>
                <wp:positionV relativeFrom="paragraph">
                  <wp:posOffset>1740535</wp:posOffset>
                </wp:positionV>
                <wp:extent cx="785495" cy="358775"/>
                <wp:effectExtent l="0" t="0" r="0" b="3175"/>
                <wp:wrapNone/>
                <wp:docPr id="229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5495" cy="358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Default="00D44E59" w:rsidP="00F611DD">
                            <w:pPr>
                              <w:jc w:val="center"/>
                            </w:pPr>
                            <w:r>
                              <w:t>Mea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2" type="#_x0000_t202" style="position:absolute;left:0;text-align:left;margin-left:123.65pt;margin-top:137.05pt;width:61.85pt;height:28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" stroked="f">
                <v:textbox>
                  <w:txbxContent>
                    <w:p w:rsidR="00D44E59" w:rsidRDefault="00D44E59" w:rsidP="00F611DD">
                      <w:pPr>
                        <w:jc w:val="center"/>
                      </w:pPr>
                      <w:r>
                        <w:t>Mean</w:t>
                      </w:r>
                    </w:p>
                  </w:txbxContent>
                </v:textbox>
              </v:shape>
            </w:pict>
          </mc:Fallback>
        </mc:AlternateContent>
      </w:r>
      <w:r w:rsidR="00F611DD" w:rsidRPr="00F611DD">
        <w:rPr>
          <w:noProof/>
          <w:sz w:val="24"/>
          <w:szCs w:val="24"/>
        </w:rPr>
        <w:drawing>
          <wp:inline distT="0" distB="0" distL="0" distR="0">
            <wp:extent cx="3689350" cy="1905000"/>
            <wp:effectExtent l="19050" t="0" r="25400" b="0"/>
            <wp:docPr id="13" name="Chart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CF6F90" w:rsidRDefault="00CF6F90" w:rsidP="00D36122">
      <w:pPr>
        <w:ind w:firstLine="90"/>
        <w:rPr>
          <w:sz w:val="24"/>
          <w:szCs w:val="24"/>
        </w:rPr>
      </w:pPr>
    </w:p>
    <w:p w:rsidR="00CF6F90" w:rsidRDefault="00CF6F90" w:rsidP="00D36122">
      <w:pPr>
        <w:ind w:firstLine="90"/>
        <w:rPr>
          <w:sz w:val="24"/>
          <w:szCs w:val="24"/>
        </w:rPr>
      </w:pPr>
    </w:p>
    <w:p w:rsidR="00CF6F90" w:rsidRDefault="00CF6F90" w:rsidP="00D36122">
      <w:pPr>
        <w:ind w:firstLine="90"/>
        <w:rPr>
          <w:sz w:val="24"/>
          <w:szCs w:val="24"/>
        </w:rPr>
      </w:pPr>
      <w:r>
        <w:rPr>
          <w:sz w:val="24"/>
          <w:szCs w:val="24"/>
        </w:rPr>
        <w:t>Measures of Dispersion for ungrouped data</w:t>
      </w:r>
    </w:p>
    <w:p w:rsidR="00CF6F90" w:rsidRDefault="00CF6F90" w:rsidP="00D36122">
      <w:pPr>
        <w:ind w:firstLine="90"/>
        <w:rPr>
          <w:sz w:val="24"/>
          <w:szCs w:val="24"/>
        </w:rPr>
      </w:pPr>
    </w:p>
    <w:p w:rsidR="00CF6F90" w:rsidRDefault="00CF6F90" w:rsidP="00D36122">
      <w:pPr>
        <w:ind w:firstLine="90"/>
        <w:rPr>
          <w:sz w:val="24"/>
          <w:szCs w:val="24"/>
        </w:rPr>
      </w:pPr>
      <w:r>
        <w:rPr>
          <w:sz w:val="24"/>
          <w:szCs w:val="24"/>
        </w:rPr>
        <w:tab/>
      </w:r>
      <w:r w:rsidRPr="00D47A58">
        <w:rPr>
          <w:b/>
          <w:sz w:val="24"/>
          <w:szCs w:val="24"/>
        </w:rPr>
        <w:t>The Range</w:t>
      </w:r>
      <w:r>
        <w:rPr>
          <w:sz w:val="24"/>
          <w:szCs w:val="24"/>
        </w:rPr>
        <w:t xml:space="preserve">   </w:t>
      </w:r>
      <w:r w:rsidRPr="00CF6F90">
        <w:rPr>
          <w:position w:val="-10"/>
          <w:sz w:val="24"/>
          <w:szCs w:val="24"/>
        </w:rPr>
        <w:object w:dxaOrig="3519" w:dyaOrig="320">
          <v:shape id="_x0000_i1028" type="#_x0000_t75" style="width:175.95pt;height:16pt" o:ole="">
            <v:imagedata r:id="rId15" o:title=""/>
          </v:shape>
          <o:OLEObject Type="Embed" ProgID="Equation.DSMT4" ShapeID="_x0000_i1028" DrawAspect="Content" ObjectID="_1376285813" r:id="rId16"/>
        </w:object>
      </w:r>
    </w:p>
    <w:p w:rsidR="00CF6F90" w:rsidRDefault="00CF6F90" w:rsidP="00D36122">
      <w:pPr>
        <w:ind w:firstLine="90"/>
        <w:rPr>
          <w:sz w:val="24"/>
          <w:szCs w:val="24"/>
        </w:rPr>
      </w:pPr>
    </w:p>
    <w:p w:rsidR="00CF6F90" w:rsidRDefault="00CF6F90" w:rsidP="00D36122">
      <w:pPr>
        <w:ind w:firstLine="90"/>
        <w:rPr>
          <w:sz w:val="24"/>
          <w:szCs w:val="24"/>
        </w:rPr>
      </w:pPr>
      <w:r>
        <w:rPr>
          <w:sz w:val="24"/>
          <w:szCs w:val="24"/>
        </w:rPr>
        <w:tab/>
      </w:r>
      <w:r w:rsidRPr="00D47A58">
        <w:rPr>
          <w:b/>
          <w:sz w:val="24"/>
          <w:szCs w:val="24"/>
        </w:rPr>
        <w:t>Standard Deviation</w:t>
      </w:r>
      <w:r>
        <w:rPr>
          <w:sz w:val="24"/>
          <w:szCs w:val="24"/>
        </w:rPr>
        <w:t xml:space="preserve"> – the positive square root of the variance</w:t>
      </w:r>
    </w:p>
    <w:p w:rsidR="00CF6F90" w:rsidRDefault="00CF6F90" w:rsidP="00D36122">
      <w:pPr>
        <w:ind w:firstLine="90"/>
        <w:rPr>
          <w:sz w:val="24"/>
          <w:szCs w:val="24"/>
        </w:rPr>
      </w:pPr>
    </w:p>
    <w:p w:rsidR="00CF6F90" w:rsidRDefault="00CF6F90" w:rsidP="00D36122">
      <w:pPr>
        <w:ind w:firstLine="9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D47A58">
        <w:rPr>
          <w:b/>
          <w:sz w:val="24"/>
          <w:szCs w:val="24"/>
        </w:rPr>
        <w:t>Variance -</w:t>
      </w:r>
      <w:r>
        <w:rPr>
          <w:sz w:val="24"/>
          <w:szCs w:val="24"/>
        </w:rPr>
        <w:t xml:space="preserve">  </w:t>
      </w:r>
      <w:r>
        <w:rPr>
          <w:sz w:val="24"/>
          <w:szCs w:val="24"/>
        </w:rPr>
        <w:tab/>
      </w:r>
      <w:r w:rsidRPr="00796324">
        <w:rPr>
          <w:sz w:val="24"/>
          <w:szCs w:val="24"/>
          <w:highlight w:val="yellow"/>
        </w:rPr>
        <w:t>population:</w:t>
      </w:r>
      <w:r w:rsidRPr="00796324">
        <w:rPr>
          <w:sz w:val="24"/>
          <w:szCs w:val="24"/>
          <w:highlight w:val="yellow"/>
        </w:rPr>
        <w:tab/>
      </w:r>
      <w:r w:rsidRPr="00796324">
        <w:rPr>
          <w:position w:val="-24"/>
          <w:sz w:val="24"/>
          <w:szCs w:val="24"/>
          <w:highlight w:val="yellow"/>
        </w:rPr>
        <w:object w:dxaOrig="1600" w:dyaOrig="700">
          <v:shape id="_x0000_i1029" type="#_x0000_t75" style="width:80pt;height:35pt" o:ole="">
            <v:imagedata r:id="rId17" o:title=""/>
          </v:shape>
          <o:OLEObject Type="Embed" ProgID="Equation.DSMT4" ShapeID="_x0000_i1029" DrawAspect="Content" ObjectID="_1376285814" r:id="rId18"/>
        </w:object>
      </w:r>
    </w:p>
    <w:p w:rsidR="00CF6F90" w:rsidRDefault="00CF6F90" w:rsidP="00D36122">
      <w:pPr>
        <w:ind w:firstLine="90"/>
        <w:rPr>
          <w:sz w:val="24"/>
          <w:szCs w:val="24"/>
        </w:rPr>
      </w:pPr>
    </w:p>
    <w:p w:rsidR="00CF6F90" w:rsidRDefault="00CF6F90" w:rsidP="00D36122">
      <w:pPr>
        <w:ind w:firstLine="9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796324">
        <w:rPr>
          <w:sz w:val="24"/>
          <w:szCs w:val="24"/>
          <w:highlight w:val="yellow"/>
        </w:rPr>
        <w:t>Sample:</w:t>
      </w:r>
      <w:r w:rsidRPr="00796324">
        <w:rPr>
          <w:sz w:val="24"/>
          <w:szCs w:val="24"/>
          <w:highlight w:val="yellow"/>
        </w:rPr>
        <w:tab/>
      </w:r>
      <w:r w:rsidR="00E506B2" w:rsidRPr="00796324">
        <w:rPr>
          <w:position w:val="-24"/>
          <w:sz w:val="24"/>
          <w:szCs w:val="24"/>
          <w:highlight w:val="yellow"/>
        </w:rPr>
        <w:object w:dxaOrig="1520" w:dyaOrig="660">
          <v:shape id="_x0000_i1030" type="#_x0000_t75" style="width:76pt;height:33pt" o:ole="">
            <v:imagedata r:id="rId19" o:title=""/>
          </v:shape>
          <o:OLEObject Type="Embed" ProgID="Equation.DSMT4" ShapeID="_x0000_i1030" DrawAspect="Content" ObjectID="_1376285815" r:id="rId20"/>
        </w:object>
      </w:r>
    </w:p>
    <w:p w:rsidR="001054FF" w:rsidRDefault="001054FF" w:rsidP="00D36122">
      <w:pPr>
        <w:ind w:firstLine="90"/>
        <w:rPr>
          <w:sz w:val="24"/>
          <w:szCs w:val="24"/>
        </w:rPr>
      </w:pPr>
    </w:p>
    <w:p w:rsidR="001054FF" w:rsidRDefault="001054FF" w:rsidP="00D36122">
      <w:pPr>
        <w:ind w:firstLine="9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1054FF">
        <w:rPr>
          <w:position w:val="-10"/>
          <w:sz w:val="24"/>
          <w:szCs w:val="24"/>
        </w:rPr>
        <w:object w:dxaOrig="560" w:dyaOrig="260">
          <v:shape id="_x0000_i1031" type="#_x0000_t75" style="width:28pt;height:13pt" o:ole="">
            <v:imagedata r:id="rId21" o:title=""/>
          </v:shape>
          <o:OLEObject Type="Embed" ProgID="Equation.DSMT4" ShapeID="_x0000_i1031" DrawAspect="Content" ObjectID="_1376285816" r:id="rId22"/>
        </w:objec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or</w:t>
      </w:r>
      <w:proofErr w:type="gramEnd"/>
      <w:r>
        <w:rPr>
          <w:sz w:val="24"/>
          <w:szCs w:val="24"/>
        </w:rPr>
        <w:t xml:space="preserve">    </w:t>
      </w:r>
      <w:r w:rsidRPr="001054FF">
        <w:rPr>
          <w:position w:val="-6"/>
          <w:sz w:val="24"/>
          <w:szCs w:val="24"/>
        </w:rPr>
        <w:object w:dxaOrig="560" w:dyaOrig="260">
          <v:shape id="_x0000_i1032" type="#_x0000_t75" style="width:28pt;height:13pt" o:ole="">
            <v:imagedata r:id="rId23" o:title=""/>
          </v:shape>
          <o:OLEObject Type="Embed" ProgID="Equation.DSMT4" ShapeID="_x0000_i1032" DrawAspect="Content" ObjectID="_1376285817" r:id="rId24"/>
        </w:object>
      </w:r>
      <w:r>
        <w:rPr>
          <w:sz w:val="24"/>
          <w:szCs w:val="24"/>
        </w:rPr>
        <w:t xml:space="preserve"> is called the deviation of the </w:t>
      </w:r>
      <w:r w:rsidRPr="001054FF">
        <w:rPr>
          <w:position w:val="-6"/>
          <w:sz w:val="24"/>
          <w:szCs w:val="24"/>
        </w:rPr>
        <w:object w:dxaOrig="200" w:dyaOrig="220">
          <v:shape id="_x0000_i1033" type="#_x0000_t75" style="width:10pt;height:11pt" o:ole="">
            <v:imagedata r:id="rId25" o:title=""/>
          </v:shape>
          <o:OLEObject Type="Embed" ProgID="Equation.DSMT4" ShapeID="_x0000_i1033" DrawAspect="Content" ObjectID="_1376285818" r:id="rId26"/>
        </w:object>
      </w:r>
      <w:r>
        <w:rPr>
          <w:sz w:val="24"/>
          <w:szCs w:val="24"/>
        </w:rPr>
        <w:t xml:space="preserve"> value from the mean.</w:t>
      </w:r>
    </w:p>
    <w:p w:rsidR="001054FF" w:rsidRDefault="001054FF" w:rsidP="00D36122">
      <w:pPr>
        <w:ind w:firstLine="90"/>
        <w:rPr>
          <w:sz w:val="24"/>
          <w:szCs w:val="24"/>
        </w:rPr>
      </w:pPr>
    </w:p>
    <w:p w:rsidR="001054FF" w:rsidRDefault="001054FF" w:rsidP="001054FF">
      <w:pPr>
        <w:ind w:left="2160" w:hanging="810"/>
        <w:rPr>
          <w:sz w:val="24"/>
          <w:szCs w:val="24"/>
        </w:rPr>
      </w:pPr>
      <w:r>
        <w:rPr>
          <w:sz w:val="24"/>
          <w:szCs w:val="24"/>
        </w:rPr>
        <w:t xml:space="preserve">If we add all the deviations from the mean we get zero. </w:t>
      </w:r>
    </w:p>
    <w:p w:rsidR="001054FF" w:rsidRDefault="001054FF" w:rsidP="001054FF">
      <w:pPr>
        <w:ind w:left="2160" w:hanging="810"/>
        <w:rPr>
          <w:sz w:val="24"/>
          <w:szCs w:val="24"/>
        </w:rPr>
      </w:pPr>
    </w:p>
    <w:p w:rsidR="001054FF" w:rsidRDefault="001054FF" w:rsidP="00D36122">
      <w:pPr>
        <w:ind w:firstLine="9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1054FF">
        <w:rPr>
          <w:position w:val="-14"/>
          <w:sz w:val="24"/>
          <w:szCs w:val="24"/>
        </w:rPr>
        <w:object w:dxaOrig="1400" w:dyaOrig="400">
          <v:shape id="_x0000_i1034" type="#_x0000_t75" style="width:70pt;height:20pt" o:ole="">
            <v:imagedata r:id="rId27" o:title=""/>
          </v:shape>
          <o:OLEObject Type="Embed" ProgID="Equation.DSMT4" ShapeID="_x0000_i1034" DrawAspect="Content" ObjectID="_1376285819" r:id="rId2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1054FF">
        <w:rPr>
          <w:position w:val="-14"/>
          <w:sz w:val="24"/>
          <w:szCs w:val="24"/>
        </w:rPr>
        <w:object w:dxaOrig="1380" w:dyaOrig="400">
          <v:shape id="_x0000_i1035" type="#_x0000_t75" style="width:69pt;height:20pt" o:ole="">
            <v:imagedata r:id="rId29" o:title=""/>
          </v:shape>
          <o:OLEObject Type="Embed" ProgID="Equation.DSMT4" ShapeID="_x0000_i1035" DrawAspect="Content" ObjectID="_1376285820" r:id="rId30"/>
        </w:object>
      </w:r>
    </w:p>
    <w:p w:rsidR="001054FF" w:rsidRDefault="001054FF" w:rsidP="00D36122">
      <w:pPr>
        <w:ind w:firstLine="90"/>
        <w:rPr>
          <w:sz w:val="24"/>
          <w:szCs w:val="24"/>
        </w:rPr>
      </w:pPr>
    </w:p>
    <w:p w:rsidR="001054FF" w:rsidRDefault="001054FF" w:rsidP="00D36122">
      <w:pPr>
        <w:ind w:firstLine="9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Therefore, we standardize by squaring and then taking the square root.</w:t>
      </w:r>
    </w:p>
    <w:p w:rsidR="001054FF" w:rsidRDefault="001054FF" w:rsidP="00D36122">
      <w:pPr>
        <w:ind w:firstLine="90"/>
        <w:rPr>
          <w:sz w:val="24"/>
          <w:szCs w:val="24"/>
        </w:rPr>
      </w:pPr>
    </w:p>
    <w:p w:rsidR="001054FF" w:rsidRDefault="001054FF" w:rsidP="00D36122">
      <w:pPr>
        <w:ind w:firstLine="9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1054FF">
        <w:rPr>
          <w:position w:val="-8"/>
          <w:sz w:val="24"/>
          <w:szCs w:val="24"/>
        </w:rPr>
        <w:object w:dxaOrig="920" w:dyaOrig="400">
          <v:shape id="_x0000_i1036" type="#_x0000_t75" style="width:46pt;height:20pt" o:ole="">
            <v:imagedata r:id="rId31" o:title=""/>
          </v:shape>
          <o:OLEObject Type="Embed" ProgID="Equation.DSMT4" ShapeID="_x0000_i1036" DrawAspect="Content" ObjectID="_1376285821" r:id="rId3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1054FF">
        <w:rPr>
          <w:position w:val="-8"/>
          <w:sz w:val="24"/>
          <w:szCs w:val="24"/>
        </w:rPr>
        <w:object w:dxaOrig="800" w:dyaOrig="400">
          <v:shape id="_x0000_i1037" type="#_x0000_t75" style="width:40pt;height:20pt" o:ole="">
            <v:imagedata r:id="rId33" o:title=""/>
          </v:shape>
          <o:OLEObject Type="Embed" ProgID="Equation.DSMT4" ShapeID="_x0000_i1037" DrawAspect="Content" ObjectID="_1376285822" r:id="rId34"/>
        </w:object>
      </w:r>
    </w:p>
    <w:p w:rsidR="00D47A58" w:rsidRDefault="00D47A58" w:rsidP="00D36122">
      <w:pPr>
        <w:ind w:firstLine="90"/>
        <w:rPr>
          <w:sz w:val="24"/>
          <w:szCs w:val="24"/>
        </w:rPr>
      </w:pPr>
    </w:p>
    <w:p w:rsidR="00D47A58" w:rsidRDefault="00D47A58" w:rsidP="00D47A58">
      <w:pPr>
        <w:ind w:left="720" w:hanging="720"/>
        <w:rPr>
          <w:sz w:val="24"/>
          <w:szCs w:val="24"/>
        </w:rPr>
      </w:pPr>
      <w:r>
        <w:rPr>
          <w:sz w:val="24"/>
          <w:szCs w:val="24"/>
        </w:rPr>
        <w:t>There are shortcut formulas for the variance – you can use whichever is most convenient for the problem.</w:t>
      </w:r>
    </w:p>
    <w:p w:rsidR="00D47A58" w:rsidRDefault="00D47A58" w:rsidP="00D47A58">
      <w:pPr>
        <w:ind w:left="720" w:hanging="720"/>
        <w:rPr>
          <w:sz w:val="24"/>
          <w:szCs w:val="24"/>
        </w:rPr>
      </w:pPr>
    </w:p>
    <w:p w:rsidR="00D47A58" w:rsidRDefault="006C7F74" w:rsidP="00D47A58">
      <w:pPr>
        <w:ind w:left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394710</wp:posOffset>
                </wp:positionH>
                <wp:positionV relativeFrom="paragraph">
                  <wp:posOffset>343535</wp:posOffset>
                </wp:positionV>
                <wp:extent cx="3321050" cy="1154430"/>
                <wp:effectExtent l="0" t="0" r="0" b="7620"/>
                <wp:wrapNone/>
                <wp:docPr id="228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1050" cy="1154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Default="00D44E59">
                            <w:r>
                              <w:t xml:space="preserve">The variance and the standard deviation are both positive. </w:t>
                            </w:r>
                          </w:p>
                          <w:p w:rsidR="00D44E59" w:rsidRDefault="00D44E59"/>
                          <w:p w:rsidR="00D44E59" w:rsidRDefault="00D44E59">
                            <w:r w:rsidRPr="00D47A58">
                              <w:rPr>
                                <w:position w:val="-6"/>
                              </w:rPr>
                              <w:object w:dxaOrig="1300" w:dyaOrig="320">
                                <v:shape id="_x0000_i1039" type="#_x0000_t75" style="width:65pt;height:16pt" o:ole="">
                                  <v:imagedata r:id="rId35" o:title=""/>
                                </v:shape>
                                <o:OLEObject Type="Embed" ProgID="Equation.DSMT4" ShapeID="_x0000_i1039" DrawAspect="Content" ObjectID="_1376285888" r:id="rId36"/>
                              </w:object>
                            </w:r>
                            <w:r>
                              <w:t xml:space="preserve"> </w:t>
                            </w:r>
                            <w:proofErr w:type="gramStart"/>
                            <w:r>
                              <w:t>because</w:t>
                            </w:r>
                            <w:proofErr w:type="gramEnd"/>
                            <w:r>
                              <w:t xml:space="preserve"> they are squared</w:t>
                            </w:r>
                          </w:p>
                          <w:p w:rsidR="00D44E59" w:rsidRDefault="00D44E59"/>
                          <w:p w:rsidR="00D44E59" w:rsidRDefault="00D44E59">
                            <w:r w:rsidRPr="00D47A58">
                              <w:rPr>
                                <w:position w:val="-6"/>
                              </w:rPr>
                              <w:object w:dxaOrig="1060" w:dyaOrig="279">
                                <v:shape id="_x0000_i1041" type="#_x0000_t75" style="width:53pt;height:14pt" o:ole="">
                                  <v:imagedata r:id="rId37" o:title=""/>
                                </v:shape>
                                <o:OLEObject Type="Embed" ProgID="Equation.DSMT4" ShapeID="_x0000_i1041" DrawAspect="Content" ObjectID="_1376285889" r:id="rId38"/>
                              </w:object>
                            </w:r>
                            <w:r>
                              <w:t xml:space="preserve"> </w:t>
                            </w:r>
                            <w:proofErr w:type="gramStart"/>
                            <w:r>
                              <w:t>because</w:t>
                            </w:r>
                            <w:proofErr w:type="gramEnd"/>
                            <w:r>
                              <w:t xml:space="preserve"> they are the positive square root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4" o:spid="_x0000_s1033" type="#_x0000_t202" style="position:absolute;left:0;text-align:left;margin-left:267.3pt;margin-top:27.05pt;width:261.5pt;height:90.9pt;z-index:2516736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" stroked="f">
                <v:textbox style="mso-fit-shape-to-text:t">
                  <w:txbxContent>
                    <w:p w:rsidR="00D44E59" w:rsidRDefault="00D44E59">
                      <w:r>
                        <w:t xml:space="preserve">The variance and the standard deviation are both positive. </w:t>
                      </w:r>
                    </w:p>
                    <w:p w:rsidR="00D44E59" w:rsidRDefault="00D44E59"/>
                    <w:p w:rsidR="00D44E59" w:rsidRDefault="00D44E59">
                      <w:r w:rsidRPr="00D47A58">
                        <w:rPr>
                          <w:position w:val="-6"/>
                        </w:rPr>
                        <w:object w:dxaOrig="1300" w:dyaOrig="320">
                          <v:shape id="_x0000_i1039" type="#_x0000_t75" style="width:65pt;height:16pt" o:ole="">
                            <v:imagedata r:id="rId39" o:title=""/>
                          </v:shape>
                          <o:OLEObject Type="Embed" ProgID="Equation.DSMT4" ShapeID="_x0000_i1039" DrawAspect="Content" ObjectID="_1376128282" r:id="rId40"/>
                        </w:object>
                      </w:r>
                      <w:r>
                        <w:t xml:space="preserve"> because they are squared</w:t>
                      </w:r>
                    </w:p>
                    <w:p w:rsidR="00D44E59" w:rsidRDefault="00D44E59"/>
                    <w:p w:rsidR="00D44E59" w:rsidRDefault="00D44E59">
                      <w:r w:rsidRPr="00D47A58">
                        <w:rPr>
                          <w:position w:val="-6"/>
                        </w:rPr>
                        <w:object w:dxaOrig="1060" w:dyaOrig="279">
                          <v:shape id="_x0000_i1041" type="#_x0000_t75" style="width:53pt;height:14pt" o:ole="">
                            <v:imagedata r:id="rId41" o:title=""/>
                          </v:shape>
                          <o:OLEObject Type="Embed" ProgID="Equation.DSMT4" ShapeID="_x0000_i1041" DrawAspect="Content" ObjectID="_1376128283" r:id="rId42"/>
                        </w:object>
                      </w:r>
                      <w:r>
                        <w:t xml:space="preserve"> because they are the positive square roots</w:t>
                      </w:r>
                    </w:p>
                  </w:txbxContent>
                </v:textbox>
              </v:shape>
            </w:pict>
          </mc:Fallback>
        </mc:AlternateContent>
      </w:r>
      <w:r w:rsidR="00D47A58" w:rsidRPr="00365609">
        <w:rPr>
          <w:position w:val="-24"/>
          <w:sz w:val="24"/>
          <w:szCs w:val="24"/>
          <w:highlight w:val="yellow"/>
        </w:rPr>
        <w:object w:dxaOrig="3660" w:dyaOrig="1040">
          <v:shape id="_x0000_i1042" type="#_x0000_t75" style="width:183pt;height:52pt" o:ole="">
            <v:imagedata r:id="rId43" o:title=""/>
          </v:shape>
          <o:OLEObject Type="Embed" ProgID="Equation.DSMT4" ShapeID="_x0000_i1042" DrawAspect="Content" ObjectID="_1376285823" r:id="rId44"/>
        </w:object>
      </w:r>
    </w:p>
    <w:p w:rsidR="00D47A58" w:rsidRDefault="00D47A58" w:rsidP="00D47A58">
      <w:pPr>
        <w:ind w:left="720"/>
        <w:rPr>
          <w:sz w:val="24"/>
          <w:szCs w:val="24"/>
        </w:rPr>
      </w:pPr>
    </w:p>
    <w:p w:rsidR="00D47A58" w:rsidRDefault="00D47A58" w:rsidP="00D47A58">
      <w:pPr>
        <w:ind w:left="720"/>
        <w:rPr>
          <w:sz w:val="24"/>
          <w:szCs w:val="24"/>
        </w:rPr>
      </w:pPr>
    </w:p>
    <w:p w:rsidR="00D47A58" w:rsidRDefault="00E506B2" w:rsidP="00D47A58">
      <w:pPr>
        <w:ind w:left="720"/>
        <w:rPr>
          <w:sz w:val="24"/>
          <w:szCs w:val="24"/>
        </w:rPr>
      </w:pPr>
      <w:r w:rsidRPr="00365609">
        <w:rPr>
          <w:position w:val="-24"/>
          <w:sz w:val="24"/>
          <w:szCs w:val="24"/>
          <w:highlight w:val="yellow"/>
        </w:rPr>
        <w:object w:dxaOrig="3580" w:dyaOrig="1040">
          <v:shape id="_x0000_i1043" type="#_x0000_t75" style="width:179pt;height:52pt" o:ole="">
            <v:imagedata r:id="rId45" o:title=""/>
          </v:shape>
          <o:OLEObject Type="Embed" ProgID="Equation.DSMT4" ShapeID="_x0000_i1043" DrawAspect="Content" ObjectID="_1376285824" r:id="rId46"/>
        </w:object>
      </w:r>
    </w:p>
    <w:p w:rsidR="00D47A58" w:rsidRDefault="00D47A58" w:rsidP="00D47A58">
      <w:pPr>
        <w:ind w:left="720"/>
        <w:rPr>
          <w:sz w:val="24"/>
          <w:szCs w:val="24"/>
        </w:rPr>
      </w:pPr>
    </w:p>
    <w:p w:rsidR="00D47A58" w:rsidRDefault="00D47A58" w:rsidP="00D47A58">
      <w:pPr>
        <w:ind w:left="720"/>
        <w:rPr>
          <w:sz w:val="24"/>
          <w:szCs w:val="24"/>
        </w:rPr>
      </w:pPr>
    </w:p>
    <w:p w:rsidR="00D47A58" w:rsidRDefault="00823F39" w:rsidP="00D47A58">
      <w:pPr>
        <w:ind w:left="720"/>
        <w:rPr>
          <w:sz w:val="24"/>
          <w:szCs w:val="24"/>
        </w:rPr>
      </w:pPr>
      <w:r>
        <w:rPr>
          <w:sz w:val="24"/>
          <w:szCs w:val="24"/>
        </w:rPr>
        <w:t>The numerical measure</w:t>
      </w:r>
      <w:r w:rsidR="00D47A58">
        <w:rPr>
          <w:sz w:val="24"/>
          <w:szCs w:val="24"/>
        </w:rPr>
        <w:t xml:space="preserve"> </w:t>
      </w:r>
      <w:proofErr w:type="gramStart"/>
      <w:r w:rsidR="00D47A58">
        <w:rPr>
          <w:sz w:val="24"/>
          <w:szCs w:val="24"/>
        </w:rPr>
        <w:t>(</w:t>
      </w:r>
      <w:r w:rsidR="004826B9">
        <w:rPr>
          <w:sz w:val="24"/>
          <w:szCs w:val="24"/>
        </w:rPr>
        <w:t xml:space="preserve"> </w:t>
      </w:r>
      <w:r w:rsidR="00D47A58">
        <w:rPr>
          <w:sz w:val="24"/>
          <w:szCs w:val="24"/>
        </w:rPr>
        <w:t>mean</w:t>
      </w:r>
      <w:proofErr w:type="gramEnd"/>
      <w:r w:rsidR="00D47A58">
        <w:rPr>
          <w:sz w:val="24"/>
          <w:szCs w:val="24"/>
        </w:rPr>
        <w:t xml:space="preserve">, median, </w:t>
      </w:r>
      <w:r w:rsidR="004826B9">
        <w:rPr>
          <w:sz w:val="24"/>
          <w:szCs w:val="24"/>
        </w:rPr>
        <w:t xml:space="preserve">mode, variance, or standard deviation ) of a population is called a </w:t>
      </w:r>
      <w:r w:rsidR="004826B9" w:rsidRPr="004826B9">
        <w:rPr>
          <w:b/>
          <w:sz w:val="24"/>
          <w:szCs w:val="24"/>
          <w:u w:val="single"/>
        </w:rPr>
        <w:t>population parameter</w:t>
      </w:r>
      <w:r w:rsidR="004826B9">
        <w:rPr>
          <w:sz w:val="24"/>
          <w:szCs w:val="24"/>
        </w:rPr>
        <w:t xml:space="preserve"> or just a </w:t>
      </w:r>
      <w:r w:rsidR="004826B9" w:rsidRPr="004826B9">
        <w:rPr>
          <w:b/>
          <w:sz w:val="24"/>
          <w:szCs w:val="24"/>
          <w:u w:val="single"/>
        </w:rPr>
        <w:t>parameter.</w:t>
      </w:r>
      <w:r w:rsidR="004826B9">
        <w:rPr>
          <w:sz w:val="24"/>
          <w:szCs w:val="24"/>
        </w:rPr>
        <w:t xml:space="preserve">  </w:t>
      </w:r>
      <w:r w:rsidR="004826B9" w:rsidRPr="004826B9">
        <w:rPr>
          <w:position w:val="-10"/>
          <w:sz w:val="24"/>
          <w:szCs w:val="24"/>
        </w:rPr>
        <w:object w:dxaOrig="1260" w:dyaOrig="360">
          <v:shape id="_x0000_i1044" type="#_x0000_t75" style="width:63pt;height:18pt" o:ole="">
            <v:imagedata r:id="rId47" o:title=""/>
          </v:shape>
          <o:OLEObject Type="Embed" ProgID="Equation.DSMT4" ShapeID="_x0000_i1044" DrawAspect="Content" ObjectID="_1376285825" r:id="rId48"/>
        </w:object>
      </w:r>
    </w:p>
    <w:p w:rsidR="004826B9" w:rsidRDefault="004826B9" w:rsidP="00D47A58">
      <w:pPr>
        <w:ind w:left="720"/>
        <w:rPr>
          <w:sz w:val="24"/>
          <w:szCs w:val="24"/>
        </w:rPr>
      </w:pPr>
    </w:p>
    <w:p w:rsidR="004826B9" w:rsidRDefault="004826B9" w:rsidP="00D47A58">
      <w:pPr>
        <w:ind w:left="720"/>
        <w:rPr>
          <w:sz w:val="24"/>
          <w:szCs w:val="24"/>
        </w:rPr>
      </w:pPr>
      <w:r>
        <w:rPr>
          <w:sz w:val="24"/>
          <w:szCs w:val="24"/>
        </w:rPr>
        <w:t xml:space="preserve">The numerical measure of a sample is called a </w:t>
      </w:r>
      <w:r w:rsidRPr="004826B9">
        <w:rPr>
          <w:b/>
          <w:sz w:val="24"/>
          <w:szCs w:val="24"/>
          <w:u w:val="single"/>
        </w:rPr>
        <w:t>sample statistic</w:t>
      </w:r>
      <w:r>
        <w:rPr>
          <w:sz w:val="24"/>
          <w:szCs w:val="24"/>
        </w:rPr>
        <w:t xml:space="preserve"> or just a </w:t>
      </w:r>
      <w:r w:rsidRPr="004826B9">
        <w:rPr>
          <w:b/>
          <w:sz w:val="24"/>
          <w:szCs w:val="24"/>
          <w:u w:val="single"/>
        </w:rPr>
        <w:t>statistic</w:t>
      </w:r>
      <w:r>
        <w:rPr>
          <w:b/>
          <w:sz w:val="24"/>
          <w:szCs w:val="24"/>
          <w:u w:val="single"/>
        </w:rPr>
        <w:t xml:space="preserve">  </w:t>
      </w:r>
      <w:r w:rsidRPr="004826B9">
        <w:rPr>
          <w:position w:val="-10"/>
          <w:sz w:val="24"/>
          <w:szCs w:val="24"/>
        </w:rPr>
        <w:object w:dxaOrig="1080" w:dyaOrig="360">
          <v:shape id="_x0000_i1045" type="#_x0000_t75" style="width:54pt;height:18pt" o:ole="">
            <v:imagedata r:id="rId49" o:title=""/>
          </v:shape>
          <o:OLEObject Type="Embed" ProgID="Equation.DSMT4" ShapeID="_x0000_i1045" DrawAspect="Content" ObjectID="_1376285826" r:id="rId50"/>
        </w:object>
      </w:r>
    </w:p>
    <w:p w:rsidR="000E4F40" w:rsidRDefault="000E4F40" w:rsidP="00D47A58">
      <w:pPr>
        <w:ind w:left="720"/>
        <w:rPr>
          <w:sz w:val="24"/>
          <w:szCs w:val="24"/>
        </w:rPr>
      </w:pPr>
    </w:p>
    <w:p w:rsidR="000E4F40" w:rsidRDefault="000E4F40" w:rsidP="00D47A58">
      <w:pPr>
        <w:ind w:left="720"/>
        <w:rPr>
          <w:sz w:val="24"/>
          <w:szCs w:val="24"/>
        </w:rPr>
      </w:pPr>
    </w:p>
    <w:p w:rsidR="000E4F40" w:rsidRDefault="000E4F40" w:rsidP="00D47A58">
      <w:pPr>
        <w:ind w:left="720"/>
        <w:rPr>
          <w:sz w:val="24"/>
          <w:szCs w:val="24"/>
        </w:rPr>
      </w:pPr>
    </w:p>
    <w:p w:rsidR="000E4F40" w:rsidRPr="00E93896" w:rsidRDefault="000E4F40" w:rsidP="00365609">
      <w:pPr>
        <w:ind w:left="270"/>
        <w:rPr>
          <w:b/>
          <w:sz w:val="24"/>
          <w:szCs w:val="24"/>
        </w:rPr>
      </w:pPr>
      <w:proofErr w:type="gramStart"/>
      <w:r w:rsidRPr="00E93896">
        <w:rPr>
          <w:b/>
          <w:sz w:val="24"/>
          <w:szCs w:val="24"/>
        </w:rPr>
        <w:t xml:space="preserve">3.3  </w:t>
      </w:r>
      <w:r w:rsidR="00E93896">
        <w:rPr>
          <w:b/>
          <w:sz w:val="24"/>
          <w:szCs w:val="24"/>
        </w:rPr>
        <w:t>Measures</w:t>
      </w:r>
      <w:proofErr w:type="gramEnd"/>
      <w:r w:rsidR="00E93896">
        <w:rPr>
          <w:b/>
          <w:sz w:val="24"/>
          <w:szCs w:val="24"/>
        </w:rPr>
        <w:t xml:space="preserve"> of Central Tendency for </w:t>
      </w:r>
      <w:r w:rsidRPr="00E93896">
        <w:rPr>
          <w:b/>
          <w:sz w:val="24"/>
          <w:szCs w:val="24"/>
        </w:rPr>
        <w:t>Grouped Data</w:t>
      </w:r>
    </w:p>
    <w:p w:rsidR="000E4F40" w:rsidRDefault="000E4F40" w:rsidP="00365609">
      <w:pPr>
        <w:tabs>
          <w:tab w:val="left" w:pos="0"/>
        </w:tabs>
        <w:ind w:left="270"/>
        <w:rPr>
          <w:sz w:val="24"/>
          <w:szCs w:val="24"/>
        </w:rPr>
      </w:pPr>
    </w:p>
    <w:p w:rsidR="000E4F40" w:rsidRDefault="000E4F40" w:rsidP="00365609">
      <w:pPr>
        <w:tabs>
          <w:tab w:val="left" w:pos="0"/>
        </w:tabs>
        <w:ind w:left="270"/>
        <w:rPr>
          <w:sz w:val="24"/>
          <w:szCs w:val="24"/>
        </w:rPr>
      </w:pPr>
      <w:r>
        <w:rPr>
          <w:sz w:val="24"/>
          <w:szCs w:val="24"/>
        </w:rPr>
        <w:t>Mean, Variance and Standard Deviation of Grouped Data</w:t>
      </w:r>
    </w:p>
    <w:p w:rsidR="000E4F40" w:rsidRDefault="000E4F40" w:rsidP="00365609">
      <w:pPr>
        <w:tabs>
          <w:tab w:val="left" w:pos="0"/>
        </w:tabs>
        <w:ind w:left="270"/>
        <w:rPr>
          <w:sz w:val="24"/>
          <w:szCs w:val="24"/>
        </w:rPr>
      </w:pPr>
    </w:p>
    <w:p w:rsidR="000E4F40" w:rsidRDefault="000E4F40" w:rsidP="00365609">
      <w:pPr>
        <w:tabs>
          <w:tab w:val="left" w:pos="0"/>
        </w:tabs>
        <w:ind w:left="270"/>
        <w:rPr>
          <w:sz w:val="24"/>
          <w:szCs w:val="24"/>
        </w:rPr>
      </w:pPr>
      <w:r>
        <w:rPr>
          <w:sz w:val="24"/>
          <w:szCs w:val="24"/>
        </w:rPr>
        <w:t>When data is already grouped, we don’t know the individual values of the variables.</w:t>
      </w:r>
    </w:p>
    <w:p w:rsidR="000E4F40" w:rsidRDefault="000E4F40" w:rsidP="00365609">
      <w:pPr>
        <w:tabs>
          <w:tab w:val="left" w:pos="0"/>
        </w:tabs>
        <w:ind w:left="270"/>
        <w:rPr>
          <w:sz w:val="24"/>
          <w:szCs w:val="24"/>
        </w:rPr>
      </w:pPr>
    </w:p>
    <w:p w:rsidR="000E4F40" w:rsidRDefault="006C7F74" w:rsidP="00E93896">
      <w:pPr>
        <w:tabs>
          <w:tab w:val="left" w:pos="0"/>
        </w:tabs>
        <w:ind w:left="720" w:hanging="450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83820</wp:posOffset>
                </wp:positionH>
                <wp:positionV relativeFrom="paragraph">
                  <wp:posOffset>-29210</wp:posOffset>
                </wp:positionV>
                <wp:extent cx="304800" cy="203200"/>
                <wp:effectExtent l="0" t="0" r="19050" b="25400"/>
                <wp:wrapNone/>
                <wp:docPr id="227" name="Oval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2032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5" o:spid="_x0000_s1026" style="position:absolute;margin-left:6.6pt;margin-top:-2.3pt;width:24pt;height:16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" filled="f"/>
            </w:pict>
          </mc:Fallback>
        </mc:AlternateContent>
      </w:r>
      <w:proofErr w:type="gramStart"/>
      <w:r w:rsidR="000E4F40">
        <w:rPr>
          <w:sz w:val="24"/>
          <w:szCs w:val="24"/>
        </w:rPr>
        <w:t>ex</w:t>
      </w:r>
      <w:proofErr w:type="gramEnd"/>
      <w:r w:rsidR="000E4F40">
        <w:rPr>
          <w:sz w:val="24"/>
          <w:szCs w:val="24"/>
        </w:rPr>
        <w:tab/>
        <w:t>The following table gives the grouped data on the weights of all 100 babies born at a hospital in 2005. (Notice, this is the total population)</w:t>
      </w:r>
    </w:p>
    <w:p w:rsidR="000E4F40" w:rsidRDefault="000E4F40" w:rsidP="00365609">
      <w:pPr>
        <w:tabs>
          <w:tab w:val="left" w:pos="0"/>
        </w:tabs>
        <w:ind w:left="270"/>
        <w:rPr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438"/>
        <w:gridCol w:w="2700"/>
      </w:tblGrid>
      <w:tr w:rsidR="000E4F40" w:rsidTr="000E4F40">
        <w:tc>
          <w:tcPr>
            <w:tcW w:w="3438" w:type="dxa"/>
          </w:tcPr>
          <w:p w:rsidR="000E4F40" w:rsidRPr="000E4F40" w:rsidRDefault="000E4F40" w:rsidP="00365609">
            <w:pPr>
              <w:tabs>
                <w:tab w:val="left" w:pos="0"/>
              </w:tabs>
              <w:ind w:left="270"/>
              <w:jc w:val="center"/>
              <w:rPr>
                <w:b/>
                <w:sz w:val="24"/>
                <w:szCs w:val="24"/>
              </w:rPr>
            </w:pPr>
            <w:r w:rsidRPr="000E4F40">
              <w:rPr>
                <w:b/>
                <w:sz w:val="24"/>
                <w:szCs w:val="24"/>
              </w:rPr>
              <w:t>Weight</w:t>
            </w:r>
            <w:r>
              <w:rPr>
                <w:b/>
                <w:sz w:val="24"/>
                <w:szCs w:val="24"/>
              </w:rPr>
              <w:t xml:space="preserve"> (pounds)</w:t>
            </w:r>
          </w:p>
        </w:tc>
        <w:tc>
          <w:tcPr>
            <w:tcW w:w="2700" w:type="dxa"/>
          </w:tcPr>
          <w:p w:rsidR="000E4F40" w:rsidRPr="000E4F40" w:rsidRDefault="000E4F40" w:rsidP="00365609">
            <w:pPr>
              <w:tabs>
                <w:tab w:val="left" w:pos="0"/>
              </w:tabs>
              <w:ind w:left="270"/>
              <w:jc w:val="center"/>
              <w:rPr>
                <w:b/>
                <w:sz w:val="24"/>
                <w:szCs w:val="24"/>
              </w:rPr>
            </w:pPr>
            <w:r w:rsidRPr="000E4F40">
              <w:rPr>
                <w:b/>
                <w:sz w:val="24"/>
                <w:szCs w:val="24"/>
              </w:rPr>
              <w:t># of babies</w:t>
            </w:r>
          </w:p>
        </w:tc>
      </w:tr>
      <w:tr w:rsidR="000E4F40" w:rsidTr="000E4F40">
        <w:tc>
          <w:tcPr>
            <w:tcW w:w="3438" w:type="dxa"/>
          </w:tcPr>
          <w:p w:rsidR="000E4F40" w:rsidRDefault="000E4F40" w:rsidP="00365609">
            <w:pPr>
              <w:tabs>
                <w:tab w:val="left" w:pos="0"/>
              </w:tabs>
              <w:ind w:left="27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 to less than 5</w:t>
            </w:r>
          </w:p>
        </w:tc>
        <w:tc>
          <w:tcPr>
            <w:tcW w:w="2700" w:type="dxa"/>
          </w:tcPr>
          <w:p w:rsidR="000E4F40" w:rsidRDefault="006C7F7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973580</wp:posOffset>
                      </wp:positionH>
                      <wp:positionV relativeFrom="paragraph">
                        <wp:posOffset>-12700</wp:posOffset>
                      </wp:positionV>
                      <wp:extent cx="2051685" cy="1158875"/>
                      <wp:effectExtent l="0" t="0" r="5715" b="3175"/>
                      <wp:wrapNone/>
                      <wp:docPr id="226" name="Text Box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51685" cy="11588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44E59" w:rsidRPr="00C50EEF" w:rsidRDefault="00D44E59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C50EEF">
                                    <w:rPr>
                                      <w:sz w:val="24"/>
                                      <w:szCs w:val="24"/>
                                    </w:rPr>
                                    <w:t xml:space="preserve">Notice that this is continuous </w:t>
                                  </w:r>
                                  <w:proofErr w:type="gramStart"/>
                                  <w:r w:rsidRPr="00C50EEF">
                                    <w:rPr>
                                      <w:sz w:val="24"/>
                                      <w:szCs w:val="24"/>
                                    </w:rPr>
                                    <w:t>data,</w:t>
                                  </w:r>
                                  <w:proofErr w:type="gramEnd"/>
                                  <w:r w:rsidRPr="00C50EEF">
                                    <w:rPr>
                                      <w:sz w:val="24"/>
                                      <w:szCs w:val="24"/>
                                    </w:rPr>
                                    <w:t xml:space="preserve"> therefore the class limits are the same as the class boundaries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" o:spid="_x0000_s1034" type="#_x0000_t202" style="position:absolute;left:0;text-align:left;margin-left:155.4pt;margin-top:-1pt;width:161.55pt;height:91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" stroked="f">
                      <v:textbox>
                        <w:txbxContent>
                          <w:p w:rsidR="00D44E59" w:rsidRPr="00C50EEF" w:rsidRDefault="00D44E59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C50EEF">
                              <w:rPr>
                                <w:sz w:val="24"/>
                                <w:szCs w:val="24"/>
                              </w:rPr>
                              <w:t>Notice that this is continuous data, therefore the class limits are the same as the class boundaries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50EEF">
              <w:rPr>
                <w:sz w:val="24"/>
                <w:szCs w:val="24"/>
              </w:rPr>
              <w:t>5</w:t>
            </w:r>
          </w:p>
        </w:tc>
      </w:tr>
      <w:tr w:rsidR="000E4F40" w:rsidTr="000E4F40">
        <w:tc>
          <w:tcPr>
            <w:tcW w:w="3438" w:type="dxa"/>
          </w:tcPr>
          <w:p w:rsidR="000E4F40" w:rsidRDefault="000E4F40" w:rsidP="00365609">
            <w:pPr>
              <w:tabs>
                <w:tab w:val="left" w:pos="0"/>
              </w:tabs>
              <w:ind w:left="27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 to less than 7</w:t>
            </w:r>
          </w:p>
        </w:tc>
        <w:tc>
          <w:tcPr>
            <w:tcW w:w="2700" w:type="dxa"/>
          </w:tcPr>
          <w:p w:rsidR="000E4F40" w:rsidRDefault="00C50EEF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</w:tr>
      <w:tr w:rsidR="000E4F40" w:rsidTr="000E4F40">
        <w:tc>
          <w:tcPr>
            <w:tcW w:w="3438" w:type="dxa"/>
          </w:tcPr>
          <w:p w:rsidR="000E4F40" w:rsidRDefault="000E4F40" w:rsidP="00365609">
            <w:pPr>
              <w:tabs>
                <w:tab w:val="left" w:pos="0"/>
              </w:tabs>
              <w:ind w:left="27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 to less than 9</w:t>
            </w:r>
          </w:p>
        </w:tc>
        <w:tc>
          <w:tcPr>
            <w:tcW w:w="2700" w:type="dxa"/>
          </w:tcPr>
          <w:p w:rsidR="000E4F40" w:rsidRDefault="00C50EEF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0</w:t>
            </w:r>
          </w:p>
        </w:tc>
      </w:tr>
      <w:tr w:rsidR="000E4F40" w:rsidTr="000E4F40">
        <w:tc>
          <w:tcPr>
            <w:tcW w:w="3438" w:type="dxa"/>
          </w:tcPr>
          <w:p w:rsidR="000E4F40" w:rsidRDefault="000E4F40" w:rsidP="00365609">
            <w:pPr>
              <w:tabs>
                <w:tab w:val="left" w:pos="0"/>
              </w:tabs>
              <w:ind w:left="27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 to less than 11</w:t>
            </w:r>
          </w:p>
        </w:tc>
        <w:tc>
          <w:tcPr>
            <w:tcW w:w="2700" w:type="dxa"/>
          </w:tcPr>
          <w:p w:rsidR="000E4F40" w:rsidRDefault="00C50EEF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</w:tr>
      <w:tr w:rsidR="000E4F40" w:rsidTr="000E4F40">
        <w:tc>
          <w:tcPr>
            <w:tcW w:w="3438" w:type="dxa"/>
          </w:tcPr>
          <w:p w:rsidR="000E4F40" w:rsidRDefault="00C50EEF" w:rsidP="00365609">
            <w:pPr>
              <w:tabs>
                <w:tab w:val="left" w:pos="0"/>
              </w:tabs>
              <w:ind w:left="27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1 to </w:t>
            </w:r>
            <w:r w:rsidR="000E4F40">
              <w:rPr>
                <w:sz w:val="24"/>
                <w:szCs w:val="24"/>
              </w:rPr>
              <w:t>less than  13</w:t>
            </w:r>
          </w:p>
        </w:tc>
        <w:tc>
          <w:tcPr>
            <w:tcW w:w="2700" w:type="dxa"/>
          </w:tcPr>
          <w:p w:rsidR="000E4F40" w:rsidRDefault="00C50EEF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</w:tbl>
    <w:p w:rsidR="00C50EEF" w:rsidRDefault="00C50EEF" w:rsidP="00365609">
      <w:pPr>
        <w:tabs>
          <w:tab w:val="left" w:pos="0"/>
        </w:tabs>
        <w:ind w:left="270"/>
        <w:rPr>
          <w:sz w:val="24"/>
          <w:szCs w:val="24"/>
        </w:rPr>
      </w:pPr>
    </w:p>
    <w:p w:rsidR="000E4F40" w:rsidRDefault="00C50EEF" w:rsidP="00365609">
      <w:pPr>
        <w:tabs>
          <w:tab w:val="left" w:pos="0"/>
        </w:tabs>
        <w:ind w:left="270"/>
        <w:rPr>
          <w:sz w:val="24"/>
          <w:szCs w:val="24"/>
        </w:rPr>
      </w:pPr>
      <w:r>
        <w:rPr>
          <w:sz w:val="24"/>
          <w:szCs w:val="24"/>
        </w:rPr>
        <w:t>To calculate the mean we will have to assume that observations in each class are evenly distributed throughout the class. Then the average value of the class would be the midpoint.</w:t>
      </w:r>
    </w:p>
    <w:p w:rsidR="00C50EEF" w:rsidRDefault="00C50EEF" w:rsidP="00365609">
      <w:pPr>
        <w:tabs>
          <w:tab w:val="left" w:pos="0"/>
        </w:tabs>
        <w:ind w:left="270"/>
        <w:rPr>
          <w:sz w:val="24"/>
          <w:szCs w:val="24"/>
        </w:rPr>
      </w:pPr>
    </w:p>
    <w:p w:rsidR="00796324" w:rsidRDefault="00C50EEF" w:rsidP="00365609">
      <w:pPr>
        <w:tabs>
          <w:tab w:val="left" w:pos="0"/>
        </w:tabs>
        <w:ind w:left="270"/>
        <w:rPr>
          <w:sz w:val="24"/>
          <w:szCs w:val="24"/>
        </w:rPr>
      </w:pPr>
      <w:r>
        <w:rPr>
          <w:sz w:val="24"/>
          <w:szCs w:val="24"/>
        </w:rPr>
        <w:t xml:space="preserve">So, find the midpoint of each class and multiply it by the frequency of the class (i.e.  </w:t>
      </w:r>
      <w:proofErr w:type="gramStart"/>
      <w:r>
        <w:rPr>
          <w:sz w:val="24"/>
          <w:szCs w:val="24"/>
        </w:rPr>
        <w:t>the</w:t>
      </w:r>
      <w:proofErr w:type="gramEnd"/>
      <w:r>
        <w:rPr>
          <w:sz w:val="24"/>
          <w:szCs w:val="24"/>
        </w:rPr>
        <w:t xml:space="preserve"> number of observations in that class)  </w:t>
      </w:r>
      <w:r w:rsidR="00796324">
        <w:rPr>
          <w:sz w:val="24"/>
          <w:szCs w:val="24"/>
        </w:rPr>
        <w:t>This gives us the approximate total of that class. Next – add the totals together to get the sum of all values in all classes.</w:t>
      </w:r>
    </w:p>
    <w:p w:rsidR="00796324" w:rsidRDefault="00796324" w:rsidP="00365609">
      <w:pPr>
        <w:tabs>
          <w:tab w:val="left" w:pos="0"/>
        </w:tabs>
        <w:ind w:left="270"/>
        <w:rPr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46"/>
        <w:gridCol w:w="2646"/>
        <w:gridCol w:w="2646"/>
        <w:gridCol w:w="2646"/>
      </w:tblGrid>
      <w:tr w:rsidR="00796324" w:rsidTr="00796324"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 w:rsidRPr="000E4F40">
              <w:rPr>
                <w:b/>
                <w:sz w:val="24"/>
                <w:szCs w:val="24"/>
              </w:rPr>
              <w:t>Weight</w:t>
            </w:r>
            <w:r>
              <w:rPr>
                <w:b/>
                <w:sz w:val="24"/>
                <w:szCs w:val="24"/>
              </w:rPr>
              <w:t xml:space="preserve"> (pounds)</w:t>
            </w: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Frequency (# of babies)</w:t>
            </w:r>
          </w:p>
          <w:p w:rsidR="00796324" w:rsidRP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i/>
                <w:sz w:val="24"/>
                <w:szCs w:val="24"/>
              </w:rPr>
            </w:pPr>
            <w:r w:rsidRPr="00796324">
              <w:rPr>
                <w:b/>
                <w:i/>
                <w:sz w:val="24"/>
                <w:szCs w:val="24"/>
              </w:rPr>
              <w:t>f</w:t>
            </w: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b/>
                <w:sz w:val="24"/>
                <w:szCs w:val="24"/>
              </w:rPr>
            </w:pPr>
            <w:r w:rsidRPr="00796324">
              <w:rPr>
                <w:b/>
                <w:sz w:val="24"/>
                <w:szCs w:val="24"/>
              </w:rPr>
              <w:t>Midpoint of class</w:t>
            </w:r>
          </w:p>
          <w:p w:rsidR="00796324" w:rsidRP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b/>
                <w:i/>
                <w:sz w:val="24"/>
                <w:szCs w:val="24"/>
              </w:rPr>
            </w:pPr>
            <w:r w:rsidRPr="00796324">
              <w:rPr>
                <w:b/>
                <w:i/>
                <w:sz w:val="24"/>
                <w:szCs w:val="24"/>
              </w:rPr>
              <w:t>m</w:t>
            </w:r>
          </w:p>
        </w:tc>
        <w:tc>
          <w:tcPr>
            <w:tcW w:w="2646" w:type="dxa"/>
          </w:tcPr>
          <w:p w:rsidR="00796324" w:rsidRP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b/>
                <w:sz w:val="24"/>
                <w:szCs w:val="24"/>
              </w:rPr>
            </w:pPr>
            <w:proofErr w:type="spellStart"/>
            <w:r w:rsidRPr="00796324">
              <w:rPr>
                <w:b/>
                <w:sz w:val="24"/>
                <w:szCs w:val="24"/>
              </w:rPr>
              <w:t>Approx</w:t>
            </w:r>
            <w:proofErr w:type="spellEnd"/>
            <w:r w:rsidRPr="00796324">
              <w:rPr>
                <w:b/>
                <w:sz w:val="24"/>
                <w:szCs w:val="24"/>
              </w:rPr>
              <w:t xml:space="preserve"> total of values in class</w:t>
            </w:r>
            <w:r>
              <w:rPr>
                <w:b/>
                <w:sz w:val="24"/>
                <w:szCs w:val="24"/>
              </w:rPr>
              <w:t xml:space="preserve"> ( </w:t>
            </w:r>
            <w:r w:rsidRPr="00796324">
              <w:rPr>
                <w:b/>
                <w:i/>
                <w:sz w:val="24"/>
                <w:szCs w:val="24"/>
              </w:rPr>
              <w:t>mf</w:t>
            </w:r>
            <w:r>
              <w:rPr>
                <w:b/>
                <w:sz w:val="24"/>
                <w:szCs w:val="24"/>
              </w:rPr>
              <w:t xml:space="preserve"> )</w:t>
            </w:r>
          </w:p>
        </w:tc>
      </w:tr>
      <w:tr w:rsidR="00796324" w:rsidTr="00796324"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 to less than 5</w:t>
            </w: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</w:tr>
      <w:tr w:rsidR="00796324" w:rsidTr="00796324"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 to less than 7</w:t>
            </w: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0</w:t>
            </w:r>
          </w:p>
        </w:tc>
      </w:tr>
      <w:tr w:rsidR="00796324" w:rsidTr="00796324"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 to less than 9</w:t>
            </w: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0</w:t>
            </w: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0</w:t>
            </w:r>
          </w:p>
        </w:tc>
      </w:tr>
      <w:tr w:rsidR="00796324" w:rsidTr="00796324"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 to less than 11</w:t>
            </w: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0</w:t>
            </w:r>
          </w:p>
        </w:tc>
      </w:tr>
      <w:tr w:rsidR="00796324" w:rsidTr="00796324"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 to less than  13</w:t>
            </w: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</w:tr>
      <w:tr w:rsidR="00796324" w:rsidTr="00796324"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rPr>
                <w:sz w:val="24"/>
                <w:szCs w:val="24"/>
              </w:rPr>
            </w:pP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 w:rsidRPr="00796324">
              <w:rPr>
                <w:position w:val="-6"/>
                <w:sz w:val="24"/>
                <w:szCs w:val="24"/>
              </w:rPr>
              <w:object w:dxaOrig="840" w:dyaOrig="279">
                <v:shape id="_x0000_i1046" type="#_x0000_t75" style="width:42pt;height:14pt" o:ole="">
                  <v:imagedata r:id="rId51" o:title=""/>
                </v:shape>
                <o:OLEObject Type="Embed" ProgID="Equation.DSMT4" ShapeID="_x0000_i1046" DrawAspect="Content" ObjectID="_1376285827" r:id="rId52"/>
              </w:object>
            </w:r>
            <w:r>
              <w:rPr>
                <w:sz w:val="24"/>
                <w:szCs w:val="24"/>
              </w:rPr>
              <w:t xml:space="preserve">     .</w:t>
            </w: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</w:p>
        </w:tc>
        <w:tc>
          <w:tcPr>
            <w:tcW w:w="2646" w:type="dxa"/>
          </w:tcPr>
          <w:p w:rsidR="00796324" w:rsidRDefault="00796324" w:rsidP="00365609">
            <w:pPr>
              <w:tabs>
                <w:tab w:val="left" w:pos="0"/>
              </w:tabs>
              <w:ind w:left="270"/>
              <w:jc w:val="center"/>
              <w:rPr>
                <w:sz w:val="24"/>
                <w:szCs w:val="24"/>
              </w:rPr>
            </w:pPr>
            <w:r w:rsidRPr="00796324">
              <w:rPr>
                <w:position w:val="-14"/>
                <w:sz w:val="24"/>
                <w:szCs w:val="24"/>
              </w:rPr>
              <w:object w:dxaOrig="1260" w:dyaOrig="400">
                <v:shape id="_x0000_i1047" type="#_x0000_t75" style="width:63pt;height:20pt" o:ole="">
                  <v:imagedata r:id="rId53" o:title=""/>
                </v:shape>
                <o:OLEObject Type="Embed" ProgID="Equation.DSMT4" ShapeID="_x0000_i1047" DrawAspect="Content" ObjectID="_1376285828" r:id="rId54"/>
              </w:object>
            </w:r>
            <w:r>
              <w:rPr>
                <w:sz w:val="24"/>
                <w:szCs w:val="24"/>
              </w:rPr>
              <w:t xml:space="preserve">           .</w:t>
            </w:r>
          </w:p>
        </w:tc>
      </w:tr>
    </w:tbl>
    <w:p w:rsidR="00796324" w:rsidRDefault="00796324" w:rsidP="00365609">
      <w:pPr>
        <w:tabs>
          <w:tab w:val="left" w:pos="0"/>
        </w:tabs>
        <w:ind w:left="270"/>
        <w:rPr>
          <w:sz w:val="24"/>
          <w:szCs w:val="24"/>
        </w:rPr>
      </w:pPr>
    </w:p>
    <w:p w:rsidR="00365609" w:rsidRDefault="00365609" w:rsidP="00365609">
      <w:pPr>
        <w:tabs>
          <w:tab w:val="left" w:pos="0"/>
        </w:tabs>
        <w:ind w:left="270"/>
        <w:rPr>
          <w:sz w:val="24"/>
          <w:szCs w:val="24"/>
        </w:rPr>
      </w:pPr>
      <w:r>
        <w:rPr>
          <w:sz w:val="24"/>
          <w:szCs w:val="24"/>
        </w:rPr>
        <w:t xml:space="preserve">The mean now becomes </w:t>
      </w:r>
      <w:r w:rsidRPr="00365609">
        <w:rPr>
          <w:position w:val="-24"/>
          <w:sz w:val="24"/>
          <w:szCs w:val="24"/>
          <w:highlight w:val="yellow"/>
        </w:rPr>
        <w:object w:dxaOrig="1100" w:dyaOrig="680">
          <v:shape id="_x0000_i1048" type="#_x0000_t75" style="width:55pt;height:34pt" o:ole="">
            <v:imagedata r:id="rId55" o:title=""/>
          </v:shape>
          <o:OLEObject Type="Embed" ProgID="Equation.DSMT4" ShapeID="_x0000_i1048" DrawAspect="Content" ObjectID="_1376285829" r:id="rId56"/>
        </w:object>
      </w:r>
      <w:r>
        <w:rPr>
          <w:sz w:val="24"/>
          <w:szCs w:val="24"/>
        </w:rPr>
        <w:t xml:space="preserve"> for a population and </w:t>
      </w:r>
      <w:r w:rsidRPr="00365609">
        <w:rPr>
          <w:position w:val="-24"/>
          <w:sz w:val="24"/>
          <w:szCs w:val="24"/>
          <w:highlight w:val="yellow"/>
        </w:rPr>
        <w:object w:dxaOrig="1080" w:dyaOrig="680">
          <v:shape id="_x0000_i1049" type="#_x0000_t75" style="width:54pt;height:34pt" o:ole="">
            <v:imagedata r:id="rId57" o:title=""/>
          </v:shape>
          <o:OLEObject Type="Embed" ProgID="Equation.DSMT4" ShapeID="_x0000_i1049" DrawAspect="Content" ObjectID="_1376285830" r:id="rId58"/>
        </w:object>
      </w:r>
    </w:p>
    <w:p w:rsidR="00365609" w:rsidRDefault="00365609" w:rsidP="00365609">
      <w:pPr>
        <w:ind w:firstLine="720"/>
        <w:rPr>
          <w:sz w:val="24"/>
          <w:szCs w:val="24"/>
        </w:rPr>
      </w:pPr>
      <w:r w:rsidRPr="00365609">
        <w:rPr>
          <w:position w:val="-24"/>
          <w:sz w:val="24"/>
          <w:szCs w:val="24"/>
        </w:rPr>
        <w:object w:dxaOrig="3340" w:dyaOrig="680">
          <v:shape id="_x0000_i1050" type="#_x0000_t75" style="width:167pt;height:34pt" o:ole="">
            <v:imagedata r:id="rId59" o:title=""/>
          </v:shape>
          <o:OLEObject Type="Embed" ProgID="Equation.DSMT4" ShapeID="_x0000_i1050" DrawAspect="Content" ObjectID="_1376285831" r:id="rId60"/>
        </w:object>
      </w:r>
      <w:r w:rsidR="00152BE8">
        <w:rPr>
          <w:sz w:val="24"/>
          <w:szCs w:val="24"/>
        </w:rPr>
        <w:t xml:space="preserve"> </w:t>
      </w:r>
    </w:p>
    <w:p w:rsidR="00152BE8" w:rsidRDefault="00152BE8" w:rsidP="00365609">
      <w:pPr>
        <w:ind w:firstLine="720"/>
        <w:rPr>
          <w:sz w:val="24"/>
          <w:szCs w:val="24"/>
        </w:rPr>
      </w:pPr>
      <w:r>
        <w:rPr>
          <w:sz w:val="24"/>
          <w:szCs w:val="24"/>
        </w:rPr>
        <w:t>The mean weight of babies born in 2005 was about 7.8 pounds.</w:t>
      </w:r>
    </w:p>
    <w:p w:rsidR="00365609" w:rsidRDefault="00365609" w:rsidP="00365609">
      <w:pPr>
        <w:ind w:firstLine="720"/>
        <w:rPr>
          <w:sz w:val="24"/>
          <w:szCs w:val="24"/>
        </w:rPr>
      </w:pPr>
    </w:p>
    <w:p w:rsidR="00152BE8" w:rsidRDefault="00365609" w:rsidP="00365609">
      <w:pPr>
        <w:rPr>
          <w:sz w:val="24"/>
          <w:szCs w:val="24"/>
        </w:rPr>
      </w:pPr>
      <w:r>
        <w:rPr>
          <w:sz w:val="24"/>
          <w:szCs w:val="24"/>
        </w:rPr>
        <w:t>Variance and Stan</w:t>
      </w:r>
      <w:r w:rsidR="00152BE8">
        <w:rPr>
          <w:sz w:val="24"/>
          <w:szCs w:val="24"/>
        </w:rPr>
        <w:t>dard Deviation for Grouped Data</w:t>
      </w:r>
    </w:p>
    <w:p w:rsidR="00152BE8" w:rsidRDefault="00152BE8" w:rsidP="00365609">
      <w:pPr>
        <w:rPr>
          <w:sz w:val="24"/>
          <w:szCs w:val="24"/>
        </w:rPr>
      </w:pPr>
      <w:r w:rsidRPr="00E923D0">
        <w:rPr>
          <w:position w:val="-24"/>
          <w:sz w:val="24"/>
          <w:szCs w:val="24"/>
          <w:highlight w:val="yellow"/>
        </w:rPr>
        <w:object w:dxaOrig="1900" w:dyaOrig="680">
          <v:shape id="_x0000_i1051" type="#_x0000_t75" style="width:95pt;height:34pt" o:ole="">
            <v:imagedata r:id="rId61" o:title=""/>
          </v:shape>
          <o:OLEObject Type="Embed" ProgID="Equation.DSMT4" ShapeID="_x0000_i1051" DrawAspect="Content" ObjectID="_1376285832" r:id="rId62"/>
        </w:object>
      </w:r>
      <w:r w:rsidRPr="00E923D0">
        <w:rPr>
          <w:sz w:val="24"/>
          <w:szCs w:val="24"/>
          <w:highlight w:val="yellow"/>
        </w:rPr>
        <w:t xml:space="preserve"> </w:t>
      </w:r>
      <w:proofErr w:type="gramStart"/>
      <w:r w:rsidRPr="00E923D0">
        <w:rPr>
          <w:sz w:val="24"/>
          <w:szCs w:val="24"/>
          <w:highlight w:val="yellow"/>
        </w:rPr>
        <w:t>or</w:t>
      </w:r>
      <w:proofErr w:type="gramEnd"/>
      <w:r w:rsidRPr="00E923D0">
        <w:rPr>
          <w:sz w:val="24"/>
          <w:szCs w:val="24"/>
          <w:highlight w:val="yellow"/>
        </w:rPr>
        <w:t xml:space="preserve"> shortcut </w:t>
      </w:r>
      <w:r w:rsidRPr="00E923D0">
        <w:rPr>
          <w:position w:val="-24"/>
          <w:sz w:val="24"/>
          <w:szCs w:val="24"/>
          <w:highlight w:val="yellow"/>
        </w:rPr>
        <w:object w:dxaOrig="2460" w:dyaOrig="1040">
          <v:shape id="_x0000_i1052" type="#_x0000_t75" style="width:123pt;height:52pt" o:ole="">
            <v:imagedata r:id="rId63" o:title=""/>
          </v:shape>
          <o:OLEObject Type="Embed" ProgID="Equation.DSMT4" ShapeID="_x0000_i1052" DrawAspect="Content" ObjectID="_1376285833" r:id="rId64"/>
        </w:object>
      </w:r>
    </w:p>
    <w:p w:rsidR="00152BE8" w:rsidRDefault="00152BE8" w:rsidP="00365609">
      <w:pPr>
        <w:rPr>
          <w:sz w:val="24"/>
          <w:szCs w:val="24"/>
        </w:rPr>
      </w:pPr>
    </w:p>
    <w:p w:rsidR="00152BE8" w:rsidRDefault="00152BE8" w:rsidP="00365609">
      <w:pPr>
        <w:rPr>
          <w:sz w:val="24"/>
          <w:szCs w:val="24"/>
        </w:rPr>
      </w:pPr>
      <w:r w:rsidRPr="00E923D0">
        <w:rPr>
          <w:position w:val="-24"/>
          <w:sz w:val="24"/>
          <w:szCs w:val="24"/>
          <w:highlight w:val="yellow"/>
        </w:rPr>
        <w:object w:dxaOrig="1860" w:dyaOrig="680">
          <v:shape id="_x0000_i1053" type="#_x0000_t75" style="width:93pt;height:34pt" o:ole="">
            <v:imagedata r:id="rId65" o:title=""/>
          </v:shape>
          <o:OLEObject Type="Embed" ProgID="Equation.DSMT4" ShapeID="_x0000_i1053" DrawAspect="Content" ObjectID="_1376285834" r:id="rId66"/>
        </w:object>
      </w:r>
      <w:proofErr w:type="gramStart"/>
      <w:r w:rsidRPr="00E923D0">
        <w:rPr>
          <w:sz w:val="24"/>
          <w:szCs w:val="24"/>
          <w:highlight w:val="yellow"/>
        </w:rPr>
        <w:t>or</w:t>
      </w:r>
      <w:proofErr w:type="gramEnd"/>
      <w:r w:rsidRPr="00E923D0">
        <w:rPr>
          <w:sz w:val="24"/>
          <w:szCs w:val="24"/>
          <w:highlight w:val="yellow"/>
        </w:rPr>
        <w:t xml:space="preserve"> shortcut </w:t>
      </w:r>
      <w:r w:rsidRPr="00E923D0">
        <w:rPr>
          <w:position w:val="-24"/>
          <w:sz w:val="24"/>
          <w:szCs w:val="24"/>
          <w:highlight w:val="yellow"/>
        </w:rPr>
        <w:object w:dxaOrig="2400" w:dyaOrig="1040">
          <v:shape id="_x0000_i1054" type="#_x0000_t75" style="width:120pt;height:52pt" o:ole="">
            <v:imagedata r:id="rId67" o:title=""/>
          </v:shape>
          <o:OLEObject Type="Embed" ProgID="Equation.DSMT4" ShapeID="_x0000_i1054" DrawAspect="Content" ObjectID="_1376285835" r:id="rId68"/>
        </w:object>
      </w:r>
    </w:p>
    <w:p w:rsidR="00152BE8" w:rsidRDefault="00152BE8" w:rsidP="00365609">
      <w:pPr>
        <w:rPr>
          <w:sz w:val="24"/>
          <w:szCs w:val="24"/>
        </w:rPr>
      </w:pPr>
    </w:p>
    <w:p w:rsidR="00152BE8" w:rsidRDefault="00152BE8" w:rsidP="00365609">
      <w:pPr>
        <w:rPr>
          <w:sz w:val="24"/>
          <w:szCs w:val="24"/>
        </w:rPr>
      </w:pPr>
    </w:p>
    <w:p w:rsidR="00152BE8" w:rsidRDefault="00152BE8" w:rsidP="00365609">
      <w:pPr>
        <w:rPr>
          <w:sz w:val="24"/>
          <w:szCs w:val="24"/>
        </w:rPr>
      </w:pPr>
    </w:p>
    <w:p w:rsidR="0089335A" w:rsidRDefault="0089335A" w:rsidP="00365609">
      <w:pPr>
        <w:rPr>
          <w:sz w:val="24"/>
          <w:szCs w:val="24"/>
        </w:rPr>
      </w:pPr>
    </w:p>
    <w:p w:rsidR="0089335A" w:rsidRDefault="0089335A" w:rsidP="00365609">
      <w:pPr>
        <w:rPr>
          <w:sz w:val="24"/>
          <w:szCs w:val="24"/>
        </w:rPr>
      </w:pPr>
      <w:r>
        <w:rPr>
          <w:sz w:val="24"/>
          <w:szCs w:val="24"/>
        </w:rPr>
        <w:lastRenderedPageBreak/>
        <w:t>Back to babies</w:t>
      </w:r>
    </w:p>
    <w:p w:rsidR="0089335A" w:rsidRDefault="0089335A" w:rsidP="00365609">
      <w:pPr>
        <w:rPr>
          <w:sz w:val="24"/>
          <w:szCs w:val="24"/>
        </w:rPr>
      </w:pPr>
    </w:p>
    <w:p w:rsidR="0089335A" w:rsidRDefault="0089335A" w:rsidP="00365609">
      <w:pPr>
        <w:rPr>
          <w:sz w:val="24"/>
          <w:szCs w:val="24"/>
        </w:rPr>
      </w:pPr>
      <w:r>
        <w:rPr>
          <w:sz w:val="24"/>
          <w:szCs w:val="24"/>
        </w:rPr>
        <w:t xml:space="preserve">We need to find  </w:t>
      </w:r>
      <w:r w:rsidRPr="0089335A">
        <w:rPr>
          <w:position w:val="-14"/>
          <w:sz w:val="24"/>
          <w:szCs w:val="24"/>
        </w:rPr>
        <w:object w:dxaOrig="660" w:dyaOrig="400">
          <v:shape id="_x0000_i1055" type="#_x0000_t75" style="width:33pt;height:20pt" o:ole="">
            <v:imagedata r:id="rId69" o:title=""/>
          </v:shape>
          <o:OLEObject Type="Embed" ProgID="Equation.DSMT4" ShapeID="_x0000_i1055" DrawAspect="Content" ObjectID="_1376285836" r:id="rId70"/>
        </w:object>
      </w:r>
      <w:r>
        <w:rPr>
          <w:sz w:val="24"/>
          <w:szCs w:val="24"/>
        </w:rPr>
        <w:t xml:space="preserve"> and  </w:t>
      </w:r>
      <w:r w:rsidRPr="0089335A">
        <w:rPr>
          <w:position w:val="-14"/>
          <w:sz w:val="24"/>
          <w:szCs w:val="24"/>
        </w:rPr>
        <w:object w:dxaOrig="800" w:dyaOrig="400">
          <v:shape id="_x0000_i1056" type="#_x0000_t75" style="width:40pt;height:20pt" o:ole="">
            <v:imagedata r:id="rId71" o:title=""/>
          </v:shape>
          <o:OLEObject Type="Embed" ProgID="Equation.DSMT4" ShapeID="_x0000_i1056" DrawAspect="Content" ObjectID="_1376285837" r:id="rId72"/>
        </w:object>
      </w:r>
    </w:p>
    <w:p w:rsidR="0089335A" w:rsidRDefault="0089335A" w:rsidP="00365609">
      <w:pPr>
        <w:rPr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78"/>
        <w:gridCol w:w="1620"/>
        <w:gridCol w:w="1710"/>
        <w:gridCol w:w="2380"/>
        <w:gridCol w:w="2696"/>
      </w:tblGrid>
      <w:tr w:rsidR="00152BE8" w:rsidRPr="00152BE8" w:rsidTr="0089335A">
        <w:tc>
          <w:tcPr>
            <w:tcW w:w="2178" w:type="dxa"/>
          </w:tcPr>
          <w:p w:rsidR="00152BE8" w:rsidRPr="00152BE8" w:rsidRDefault="00152BE8" w:rsidP="00152BE8">
            <w:pPr>
              <w:jc w:val="center"/>
              <w:rPr>
                <w:b/>
                <w:i/>
                <w:sz w:val="24"/>
                <w:szCs w:val="24"/>
              </w:rPr>
            </w:pPr>
            <w:r w:rsidRPr="00152BE8">
              <w:rPr>
                <w:b/>
                <w:i/>
                <w:sz w:val="24"/>
                <w:szCs w:val="24"/>
              </w:rPr>
              <w:t>weight</w:t>
            </w:r>
          </w:p>
        </w:tc>
        <w:tc>
          <w:tcPr>
            <w:tcW w:w="1620" w:type="dxa"/>
          </w:tcPr>
          <w:p w:rsidR="00152BE8" w:rsidRPr="00152BE8" w:rsidRDefault="00152BE8" w:rsidP="0089335A">
            <w:pPr>
              <w:jc w:val="center"/>
              <w:rPr>
                <w:b/>
                <w:i/>
                <w:sz w:val="24"/>
                <w:szCs w:val="24"/>
              </w:rPr>
            </w:pPr>
            <w:r w:rsidRPr="00152BE8">
              <w:rPr>
                <w:b/>
                <w:i/>
                <w:sz w:val="24"/>
                <w:szCs w:val="24"/>
              </w:rPr>
              <w:t>f</w:t>
            </w:r>
          </w:p>
        </w:tc>
        <w:tc>
          <w:tcPr>
            <w:tcW w:w="1710" w:type="dxa"/>
          </w:tcPr>
          <w:p w:rsidR="00152BE8" w:rsidRPr="00152BE8" w:rsidRDefault="00152BE8" w:rsidP="0089335A">
            <w:pPr>
              <w:jc w:val="center"/>
              <w:rPr>
                <w:b/>
                <w:i/>
                <w:sz w:val="24"/>
                <w:szCs w:val="24"/>
              </w:rPr>
            </w:pPr>
            <w:r w:rsidRPr="00152BE8">
              <w:rPr>
                <w:b/>
                <w:i/>
                <w:sz w:val="24"/>
                <w:szCs w:val="24"/>
              </w:rPr>
              <w:t>m</w:t>
            </w:r>
          </w:p>
        </w:tc>
        <w:tc>
          <w:tcPr>
            <w:tcW w:w="2380" w:type="dxa"/>
          </w:tcPr>
          <w:p w:rsidR="00152BE8" w:rsidRPr="00152BE8" w:rsidRDefault="00152BE8" w:rsidP="0089335A">
            <w:pPr>
              <w:jc w:val="center"/>
              <w:rPr>
                <w:b/>
                <w:i/>
                <w:sz w:val="24"/>
                <w:szCs w:val="24"/>
              </w:rPr>
            </w:pPr>
            <w:r w:rsidRPr="00152BE8">
              <w:rPr>
                <w:b/>
                <w:i/>
                <w:sz w:val="24"/>
                <w:szCs w:val="24"/>
              </w:rPr>
              <w:t>mf</w:t>
            </w:r>
          </w:p>
        </w:tc>
        <w:tc>
          <w:tcPr>
            <w:tcW w:w="2696" w:type="dxa"/>
          </w:tcPr>
          <w:p w:rsidR="00152BE8" w:rsidRPr="00152BE8" w:rsidRDefault="00152BE8" w:rsidP="0089335A">
            <w:pPr>
              <w:jc w:val="center"/>
              <w:rPr>
                <w:b/>
                <w:i/>
                <w:sz w:val="24"/>
                <w:szCs w:val="24"/>
              </w:rPr>
            </w:pPr>
            <w:r w:rsidRPr="00152BE8">
              <w:rPr>
                <w:b/>
                <w:i/>
                <w:sz w:val="24"/>
                <w:szCs w:val="24"/>
              </w:rPr>
              <w:t>m</w:t>
            </w:r>
            <w:r w:rsidRPr="00152BE8">
              <w:rPr>
                <w:b/>
                <w:i/>
                <w:sz w:val="24"/>
                <w:szCs w:val="24"/>
                <w:vertAlign w:val="superscript"/>
              </w:rPr>
              <w:t>2</w:t>
            </w:r>
            <w:r w:rsidRPr="00152BE8">
              <w:rPr>
                <w:b/>
                <w:i/>
                <w:sz w:val="24"/>
                <w:szCs w:val="24"/>
              </w:rPr>
              <w:t>f</w:t>
            </w:r>
          </w:p>
        </w:tc>
      </w:tr>
      <w:tr w:rsidR="00152BE8" w:rsidTr="0089335A">
        <w:tc>
          <w:tcPr>
            <w:tcW w:w="2178" w:type="dxa"/>
          </w:tcPr>
          <w:p w:rsidR="00152BE8" w:rsidRDefault="0089335A" w:rsidP="0036560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 to less than 5</w:t>
            </w:r>
          </w:p>
        </w:tc>
        <w:tc>
          <w:tcPr>
            <w:tcW w:w="1620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710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380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2696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0</w:t>
            </w:r>
          </w:p>
        </w:tc>
      </w:tr>
      <w:tr w:rsidR="00152BE8" w:rsidTr="0089335A">
        <w:tc>
          <w:tcPr>
            <w:tcW w:w="2178" w:type="dxa"/>
          </w:tcPr>
          <w:p w:rsidR="00152BE8" w:rsidRDefault="0089335A" w:rsidP="0036560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 to less than 7</w:t>
            </w:r>
          </w:p>
        </w:tc>
        <w:tc>
          <w:tcPr>
            <w:tcW w:w="1620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1710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380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0</w:t>
            </w:r>
          </w:p>
        </w:tc>
        <w:tc>
          <w:tcPr>
            <w:tcW w:w="2696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80</w:t>
            </w:r>
          </w:p>
        </w:tc>
      </w:tr>
      <w:tr w:rsidR="00152BE8" w:rsidTr="0089335A">
        <w:tc>
          <w:tcPr>
            <w:tcW w:w="2178" w:type="dxa"/>
          </w:tcPr>
          <w:p w:rsidR="00152BE8" w:rsidRDefault="0089335A" w:rsidP="0036560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 to less than 9</w:t>
            </w:r>
          </w:p>
        </w:tc>
        <w:tc>
          <w:tcPr>
            <w:tcW w:w="1620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0</w:t>
            </w:r>
          </w:p>
        </w:tc>
        <w:tc>
          <w:tcPr>
            <w:tcW w:w="1710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2380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0</w:t>
            </w:r>
          </w:p>
        </w:tc>
        <w:tc>
          <w:tcPr>
            <w:tcW w:w="2696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60</w:t>
            </w:r>
          </w:p>
        </w:tc>
      </w:tr>
      <w:tr w:rsidR="00152BE8" w:rsidTr="0089335A">
        <w:tc>
          <w:tcPr>
            <w:tcW w:w="2178" w:type="dxa"/>
          </w:tcPr>
          <w:p w:rsidR="00152BE8" w:rsidRDefault="0089335A" w:rsidP="0036560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 to less than 11</w:t>
            </w:r>
          </w:p>
        </w:tc>
        <w:tc>
          <w:tcPr>
            <w:tcW w:w="1620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1710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2380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0</w:t>
            </w:r>
          </w:p>
        </w:tc>
        <w:tc>
          <w:tcPr>
            <w:tcW w:w="2696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00</w:t>
            </w:r>
          </w:p>
        </w:tc>
      </w:tr>
      <w:tr w:rsidR="00152BE8" w:rsidTr="0089335A">
        <w:tc>
          <w:tcPr>
            <w:tcW w:w="2178" w:type="dxa"/>
          </w:tcPr>
          <w:p w:rsidR="00152BE8" w:rsidRDefault="0089335A" w:rsidP="0036560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 to less than 13</w:t>
            </w:r>
          </w:p>
        </w:tc>
        <w:tc>
          <w:tcPr>
            <w:tcW w:w="1620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710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2380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2696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20</w:t>
            </w:r>
          </w:p>
        </w:tc>
      </w:tr>
      <w:tr w:rsidR="00152BE8" w:rsidTr="0089335A">
        <w:tc>
          <w:tcPr>
            <w:tcW w:w="2178" w:type="dxa"/>
          </w:tcPr>
          <w:p w:rsidR="00152BE8" w:rsidRDefault="00152BE8" w:rsidP="00365609">
            <w:pPr>
              <w:rPr>
                <w:sz w:val="24"/>
                <w:szCs w:val="24"/>
              </w:rPr>
            </w:pPr>
          </w:p>
        </w:tc>
        <w:tc>
          <w:tcPr>
            <w:tcW w:w="1620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 w:rsidRPr="0089335A">
              <w:rPr>
                <w:position w:val="-14"/>
                <w:sz w:val="24"/>
                <w:szCs w:val="24"/>
              </w:rPr>
              <w:object w:dxaOrig="1359" w:dyaOrig="400">
                <v:shape id="_x0000_i1057" type="#_x0000_t75" style="width:68pt;height:20pt" o:ole="">
                  <v:imagedata r:id="rId73" o:title=""/>
                </v:shape>
                <o:OLEObject Type="Embed" ProgID="Equation.DSMT4" ShapeID="_x0000_i1057" DrawAspect="Content" ObjectID="_1376285838" r:id="rId74"/>
              </w:object>
            </w:r>
          </w:p>
        </w:tc>
        <w:tc>
          <w:tcPr>
            <w:tcW w:w="1710" w:type="dxa"/>
          </w:tcPr>
          <w:p w:rsidR="00152BE8" w:rsidRDefault="00152BE8" w:rsidP="0089335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80" w:type="dxa"/>
          </w:tcPr>
          <w:p w:rsidR="00152BE8" w:rsidRDefault="00A001CE" w:rsidP="0089335A">
            <w:pPr>
              <w:jc w:val="center"/>
              <w:rPr>
                <w:sz w:val="24"/>
                <w:szCs w:val="24"/>
              </w:rPr>
            </w:pPr>
            <w:r w:rsidRPr="0089335A">
              <w:rPr>
                <w:position w:val="-14"/>
                <w:sz w:val="24"/>
                <w:szCs w:val="24"/>
              </w:rPr>
              <w:object w:dxaOrig="2000" w:dyaOrig="400">
                <v:shape id="_x0000_i1058" type="#_x0000_t75" style="width:100pt;height:20pt" o:ole="">
                  <v:imagedata r:id="rId75" o:title=""/>
                </v:shape>
                <o:OLEObject Type="Embed" ProgID="Equation.DSMT4" ShapeID="_x0000_i1058" DrawAspect="Content" ObjectID="_1376285839" r:id="rId76"/>
              </w:object>
            </w:r>
          </w:p>
        </w:tc>
        <w:tc>
          <w:tcPr>
            <w:tcW w:w="2696" w:type="dxa"/>
          </w:tcPr>
          <w:p w:rsidR="00152BE8" w:rsidRDefault="0089335A" w:rsidP="0089335A">
            <w:pPr>
              <w:jc w:val="center"/>
              <w:rPr>
                <w:sz w:val="24"/>
                <w:szCs w:val="24"/>
              </w:rPr>
            </w:pPr>
            <w:r w:rsidRPr="0089335A">
              <w:rPr>
                <w:position w:val="-14"/>
                <w:sz w:val="24"/>
                <w:szCs w:val="24"/>
              </w:rPr>
              <w:object w:dxaOrig="2480" w:dyaOrig="400">
                <v:shape id="_x0000_i1059" type="#_x0000_t75" style="width:124pt;height:20pt" o:ole="">
                  <v:imagedata r:id="rId77" o:title=""/>
                </v:shape>
                <o:OLEObject Type="Embed" ProgID="Equation.DSMT4" ShapeID="_x0000_i1059" DrawAspect="Content" ObjectID="_1376285840" r:id="rId78"/>
              </w:object>
            </w:r>
          </w:p>
        </w:tc>
      </w:tr>
    </w:tbl>
    <w:p w:rsidR="00152BE8" w:rsidRDefault="00152BE8" w:rsidP="00365609">
      <w:pPr>
        <w:rPr>
          <w:sz w:val="24"/>
          <w:szCs w:val="24"/>
        </w:rPr>
      </w:pPr>
    </w:p>
    <w:p w:rsidR="0089335A" w:rsidRDefault="0089335A" w:rsidP="00365609">
      <w:pPr>
        <w:rPr>
          <w:sz w:val="24"/>
          <w:szCs w:val="24"/>
        </w:rPr>
      </w:pPr>
      <w:r>
        <w:rPr>
          <w:sz w:val="24"/>
          <w:szCs w:val="24"/>
        </w:rPr>
        <w:t>Substitute into the formula</w:t>
      </w:r>
    </w:p>
    <w:p w:rsidR="0089335A" w:rsidRDefault="0089335A" w:rsidP="00365609">
      <w:pPr>
        <w:rPr>
          <w:sz w:val="24"/>
          <w:szCs w:val="24"/>
        </w:rPr>
      </w:pPr>
    </w:p>
    <w:p w:rsidR="0089335A" w:rsidRDefault="0089335A" w:rsidP="00365609">
      <w:pPr>
        <w:rPr>
          <w:sz w:val="24"/>
          <w:szCs w:val="24"/>
        </w:rPr>
      </w:pPr>
      <w:r w:rsidRPr="00152BE8">
        <w:rPr>
          <w:position w:val="-24"/>
          <w:sz w:val="24"/>
          <w:szCs w:val="24"/>
        </w:rPr>
        <w:object w:dxaOrig="6720" w:dyaOrig="1040">
          <v:shape id="_x0000_i1060" type="#_x0000_t75" style="width:336pt;height:52pt" o:ole="">
            <v:imagedata r:id="rId79" o:title=""/>
          </v:shape>
          <o:OLEObject Type="Embed" ProgID="Equation.DSMT4" ShapeID="_x0000_i1060" DrawAspect="Content" ObjectID="_1376285841" r:id="rId80"/>
        </w:object>
      </w:r>
      <w:r w:rsidR="002F63CE">
        <w:rPr>
          <w:sz w:val="24"/>
          <w:szCs w:val="24"/>
        </w:rPr>
        <w:t xml:space="preserve"> This is the variance.</w:t>
      </w:r>
    </w:p>
    <w:p w:rsidR="002F63CE" w:rsidRDefault="002F63CE" w:rsidP="00365609">
      <w:pPr>
        <w:rPr>
          <w:sz w:val="24"/>
          <w:szCs w:val="24"/>
        </w:rPr>
      </w:pPr>
    </w:p>
    <w:p w:rsidR="002F63CE" w:rsidRDefault="002F63CE" w:rsidP="00365609">
      <w:pPr>
        <w:rPr>
          <w:sz w:val="24"/>
          <w:szCs w:val="24"/>
        </w:rPr>
      </w:pPr>
      <w:r w:rsidRPr="002F63CE">
        <w:rPr>
          <w:position w:val="-8"/>
          <w:sz w:val="24"/>
          <w:szCs w:val="24"/>
        </w:rPr>
        <w:object w:dxaOrig="2700" w:dyaOrig="360">
          <v:shape id="_x0000_i1061" type="#_x0000_t75" style="width:135pt;height:18pt" o:ole="">
            <v:imagedata r:id="rId81" o:title=""/>
          </v:shape>
          <o:OLEObject Type="Embed" ProgID="Equation.DSMT4" ShapeID="_x0000_i1061" DrawAspect="Content" ObjectID="_1376285842" r:id="rId82"/>
        </w:objec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pounds</w:t>
      </w:r>
      <w:proofErr w:type="gramEnd"/>
    </w:p>
    <w:p w:rsidR="002F63CE" w:rsidRDefault="002F63CE" w:rsidP="00365609">
      <w:pPr>
        <w:rPr>
          <w:sz w:val="24"/>
          <w:szCs w:val="24"/>
        </w:rPr>
      </w:pPr>
    </w:p>
    <w:p w:rsidR="002F63CE" w:rsidRDefault="002F63CE" w:rsidP="00365609">
      <w:pPr>
        <w:rPr>
          <w:b/>
          <w:i/>
          <w:sz w:val="24"/>
          <w:szCs w:val="24"/>
        </w:rPr>
      </w:pPr>
      <w:r>
        <w:rPr>
          <w:sz w:val="24"/>
          <w:szCs w:val="24"/>
        </w:rPr>
        <w:t xml:space="preserve">When using single valued classes, the value of the class will be used as </w:t>
      </w:r>
      <w:r w:rsidRPr="002F63CE">
        <w:rPr>
          <w:b/>
          <w:i/>
          <w:sz w:val="24"/>
          <w:szCs w:val="24"/>
        </w:rPr>
        <w:t>m</w:t>
      </w:r>
      <w:r>
        <w:rPr>
          <w:b/>
          <w:i/>
          <w:sz w:val="24"/>
          <w:szCs w:val="24"/>
        </w:rPr>
        <w:t>.</w:t>
      </w:r>
    </w:p>
    <w:p w:rsidR="00CA50C5" w:rsidRDefault="006C7F74" w:rsidP="00365609">
      <w:pPr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81280</wp:posOffset>
                </wp:positionH>
                <wp:positionV relativeFrom="paragraph">
                  <wp:posOffset>165735</wp:posOffset>
                </wp:positionV>
                <wp:extent cx="330200" cy="254000"/>
                <wp:effectExtent l="0" t="0" r="12700" b="12700"/>
                <wp:wrapNone/>
                <wp:docPr id="225" name="Oval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0200" cy="2540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7" o:spid="_x0000_s1026" style="position:absolute;margin-left:-6.4pt;margin-top:13.05pt;width:26pt;height:20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" filled="f"/>
            </w:pict>
          </mc:Fallback>
        </mc:AlternateContent>
      </w:r>
    </w:p>
    <w:p w:rsidR="00CA50C5" w:rsidRDefault="00CA50C5" w:rsidP="00CA50C5">
      <w:pPr>
        <w:ind w:left="720" w:hanging="720"/>
        <w:rPr>
          <w:sz w:val="24"/>
          <w:szCs w:val="24"/>
        </w:rPr>
      </w:pPr>
      <w:proofErr w:type="gramStart"/>
      <w:r>
        <w:rPr>
          <w:sz w:val="24"/>
          <w:szCs w:val="24"/>
        </w:rPr>
        <w:t>ex</w:t>
      </w:r>
      <w:proofErr w:type="gramEnd"/>
      <w:r>
        <w:rPr>
          <w:sz w:val="24"/>
          <w:szCs w:val="24"/>
        </w:rPr>
        <w:tab/>
        <w:t>This table gives the number of errors committed by a college baseball team in all 45 games played in the 2005-2006 season.  (Note – this is a population)</w:t>
      </w:r>
    </w:p>
    <w:p w:rsidR="00CA50C5" w:rsidRDefault="00CA50C5" w:rsidP="00CA50C5">
      <w:pPr>
        <w:ind w:left="720" w:hanging="720"/>
        <w:rPr>
          <w:sz w:val="24"/>
          <w:szCs w:val="24"/>
        </w:rPr>
      </w:pPr>
    </w:p>
    <w:p w:rsidR="00CA50C5" w:rsidRDefault="00CA50C5" w:rsidP="00CA50C5">
      <w:pPr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  <w:t>Find the mean, variance and standard deviation</w:t>
      </w:r>
    </w:p>
    <w:p w:rsidR="00CA50C5" w:rsidRDefault="00CA50C5" w:rsidP="00CA50C5">
      <w:pPr>
        <w:ind w:left="720" w:hanging="720"/>
        <w:rPr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244"/>
        <w:gridCol w:w="2460"/>
        <w:gridCol w:w="2543"/>
        <w:gridCol w:w="2617"/>
      </w:tblGrid>
      <w:tr w:rsidR="004F4B1A" w:rsidRPr="004F4B1A" w:rsidTr="00CA50C5">
        <w:tc>
          <w:tcPr>
            <w:tcW w:w="2646" w:type="dxa"/>
          </w:tcPr>
          <w:p w:rsidR="00CA50C5" w:rsidRPr="004F4B1A" w:rsidRDefault="00CA50C5" w:rsidP="004F4B1A">
            <w:pPr>
              <w:jc w:val="center"/>
              <w:rPr>
                <w:b/>
                <w:i/>
                <w:sz w:val="24"/>
                <w:szCs w:val="24"/>
              </w:rPr>
            </w:pPr>
            <w:r w:rsidRPr="004F4B1A">
              <w:rPr>
                <w:b/>
                <w:i/>
                <w:sz w:val="24"/>
                <w:szCs w:val="24"/>
              </w:rPr>
              <w:t># of errors</w:t>
            </w:r>
          </w:p>
        </w:tc>
        <w:tc>
          <w:tcPr>
            <w:tcW w:w="2646" w:type="dxa"/>
          </w:tcPr>
          <w:p w:rsidR="00CA50C5" w:rsidRPr="004F4B1A" w:rsidRDefault="004F4B1A" w:rsidP="00CA50C5">
            <w:pPr>
              <w:jc w:val="center"/>
              <w:rPr>
                <w:b/>
                <w:i/>
                <w:sz w:val="24"/>
                <w:szCs w:val="24"/>
              </w:rPr>
            </w:pPr>
            <w:r w:rsidRPr="004F4B1A">
              <w:rPr>
                <w:b/>
                <w:i/>
                <w:sz w:val="24"/>
                <w:szCs w:val="24"/>
              </w:rPr>
              <w:t># of games</w:t>
            </w:r>
            <w:r>
              <w:rPr>
                <w:b/>
                <w:i/>
                <w:sz w:val="24"/>
                <w:szCs w:val="24"/>
              </w:rPr>
              <w:t xml:space="preserve">  (f)</w:t>
            </w:r>
          </w:p>
        </w:tc>
        <w:tc>
          <w:tcPr>
            <w:tcW w:w="2646" w:type="dxa"/>
          </w:tcPr>
          <w:p w:rsidR="00CA50C5" w:rsidRPr="004F4B1A" w:rsidRDefault="004F4B1A" w:rsidP="00CA50C5">
            <w:pPr>
              <w:jc w:val="center"/>
              <w:rPr>
                <w:b/>
                <w:i/>
                <w:sz w:val="24"/>
                <w:szCs w:val="24"/>
              </w:rPr>
            </w:pPr>
            <w:r w:rsidRPr="004F4B1A">
              <w:rPr>
                <w:b/>
                <w:i/>
                <w:sz w:val="24"/>
                <w:szCs w:val="24"/>
              </w:rPr>
              <w:t>mf</w:t>
            </w:r>
          </w:p>
        </w:tc>
        <w:tc>
          <w:tcPr>
            <w:tcW w:w="2646" w:type="dxa"/>
          </w:tcPr>
          <w:p w:rsidR="00CA50C5" w:rsidRPr="004F4B1A" w:rsidRDefault="004F4B1A" w:rsidP="00CA50C5">
            <w:pPr>
              <w:jc w:val="center"/>
              <w:rPr>
                <w:b/>
                <w:i/>
                <w:sz w:val="24"/>
                <w:szCs w:val="24"/>
              </w:rPr>
            </w:pPr>
            <w:r w:rsidRPr="004F4B1A">
              <w:rPr>
                <w:b/>
                <w:i/>
                <w:sz w:val="24"/>
                <w:szCs w:val="24"/>
              </w:rPr>
              <w:t>m</w:t>
            </w:r>
            <w:r w:rsidRPr="004F4B1A">
              <w:rPr>
                <w:b/>
                <w:i/>
                <w:sz w:val="24"/>
                <w:szCs w:val="24"/>
                <w:vertAlign w:val="superscript"/>
              </w:rPr>
              <w:t>2</w:t>
            </w:r>
            <w:r w:rsidRPr="004F4B1A">
              <w:rPr>
                <w:b/>
                <w:i/>
                <w:sz w:val="24"/>
                <w:szCs w:val="24"/>
              </w:rPr>
              <w:t>f</w:t>
            </w:r>
          </w:p>
        </w:tc>
      </w:tr>
      <w:tr w:rsidR="004F4B1A" w:rsidTr="00CA50C5">
        <w:tc>
          <w:tcPr>
            <w:tcW w:w="2646" w:type="dxa"/>
          </w:tcPr>
          <w:p w:rsidR="00CA50C5" w:rsidRDefault="004F4B1A" w:rsidP="004F4B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2646" w:type="dxa"/>
          </w:tcPr>
          <w:p w:rsidR="00CA50C5" w:rsidRDefault="004F4B1A" w:rsidP="00CA50C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2646" w:type="dxa"/>
          </w:tcPr>
          <w:p w:rsidR="00CA50C5" w:rsidRDefault="004F4B1A" w:rsidP="00CA50C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2646" w:type="dxa"/>
          </w:tcPr>
          <w:p w:rsidR="00CA50C5" w:rsidRDefault="004F4B1A" w:rsidP="00CA50C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4F4B1A" w:rsidTr="00CA50C5">
        <w:tc>
          <w:tcPr>
            <w:tcW w:w="2646" w:type="dxa"/>
          </w:tcPr>
          <w:p w:rsidR="00CA50C5" w:rsidRDefault="004F4B1A" w:rsidP="004F4B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46" w:type="dxa"/>
          </w:tcPr>
          <w:p w:rsidR="00CA50C5" w:rsidRDefault="004F4B1A" w:rsidP="00CA50C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2646" w:type="dxa"/>
          </w:tcPr>
          <w:p w:rsidR="00CA50C5" w:rsidRDefault="004F4B1A" w:rsidP="00CA50C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2646" w:type="dxa"/>
          </w:tcPr>
          <w:p w:rsidR="00CA50C5" w:rsidRDefault="004F4B1A" w:rsidP="00CA50C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</w:tr>
      <w:tr w:rsidR="004F4B1A" w:rsidTr="00CA50C5">
        <w:tc>
          <w:tcPr>
            <w:tcW w:w="2646" w:type="dxa"/>
          </w:tcPr>
          <w:p w:rsidR="00CA50C5" w:rsidRDefault="004F4B1A" w:rsidP="004F4B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646" w:type="dxa"/>
          </w:tcPr>
          <w:p w:rsidR="00CA50C5" w:rsidRDefault="004F4B1A" w:rsidP="00CA50C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2646" w:type="dxa"/>
          </w:tcPr>
          <w:p w:rsidR="00CA50C5" w:rsidRDefault="004F4B1A" w:rsidP="00CA50C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2646" w:type="dxa"/>
          </w:tcPr>
          <w:p w:rsidR="00CA50C5" w:rsidRDefault="004F4B1A" w:rsidP="00CA50C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</w:tr>
      <w:tr w:rsidR="004F4B1A" w:rsidTr="00CA50C5">
        <w:tc>
          <w:tcPr>
            <w:tcW w:w="2646" w:type="dxa"/>
          </w:tcPr>
          <w:p w:rsidR="00CA50C5" w:rsidRDefault="004F4B1A" w:rsidP="004F4B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646" w:type="dxa"/>
          </w:tcPr>
          <w:p w:rsidR="00CA50C5" w:rsidRDefault="004F4B1A" w:rsidP="00CA50C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2646" w:type="dxa"/>
          </w:tcPr>
          <w:p w:rsidR="00CA50C5" w:rsidRDefault="004F4B1A" w:rsidP="00CA50C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2646" w:type="dxa"/>
          </w:tcPr>
          <w:p w:rsidR="00CA50C5" w:rsidRDefault="004F4B1A" w:rsidP="00CA50C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</w:t>
            </w:r>
          </w:p>
        </w:tc>
      </w:tr>
      <w:tr w:rsidR="004F4B1A" w:rsidTr="00CA50C5">
        <w:tc>
          <w:tcPr>
            <w:tcW w:w="2646" w:type="dxa"/>
          </w:tcPr>
          <w:p w:rsidR="00CA50C5" w:rsidRDefault="004F4B1A" w:rsidP="004F4B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646" w:type="dxa"/>
          </w:tcPr>
          <w:p w:rsidR="00CA50C5" w:rsidRDefault="004F4B1A" w:rsidP="00CA50C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646" w:type="dxa"/>
          </w:tcPr>
          <w:p w:rsidR="00CA50C5" w:rsidRDefault="004F4B1A" w:rsidP="00CA50C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2646" w:type="dxa"/>
          </w:tcPr>
          <w:p w:rsidR="00CA50C5" w:rsidRDefault="004F4B1A" w:rsidP="00CA50C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</w:t>
            </w:r>
          </w:p>
        </w:tc>
      </w:tr>
      <w:tr w:rsidR="004F4B1A" w:rsidTr="00CA50C5">
        <w:tc>
          <w:tcPr>
            <w:tcW w:w="2646" w:type="dxa"/>
          </w:tcPr>
          <w:p w:rsidR="00CA50C5" w:rsidRDefault="004F4B1A" w:rsidP="004F4B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646" w:type="dxa"/>
          </w:tcPr>
          <w:p w:rsidR="00CA50C5" w:rsidRDefault="004F4B1A" w:rsidP="00CA50C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46" w:type="dxa"/>
          </w:tcPr>
          <w:p w:rsidR="00CA50C5" w:rsidRDefault="004F4B1A" w:rsidP="00CA50C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646" w:type="dxa"/>
          </w:tcPr>
          <w:p w:rsidR="00CA50C5" w:rsidRDefault="004F4B1A" w:rsidP="00CA50C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</w:tr>
      <w:tr w:rsidR="004F4B1A" w:rsidTr="00CA50C5">
        <w:tc>
          <w:tcPr>
            <w:tcW w:w="2646" w:type="dxa"/>
          </w:tcPr>
          <w:p w:rsidR="004F4B1A" w:rsidRDefault="004F4B1A" w:rsidP="004F4B1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646" w:type="dxa"/>
          </w:tcPr>
          <w:p w:rsidR="004F4B1A" w:rsidRDefault="004F4B1A" w:rsidP="00CA50C5">
            <w:pPr>
              <w:jc w:val="center"/>
              <w:rPr>
                <w:sz w:val="24"/>
                <w:szCs w:val="24"/>
              </w:rPr>
            </w:pPr>
            <w:r w:rsidRPr="004F4B1A">
              <w:rPr>
                <w:position w:val="-14"/>
                <w:sz w:val="24"/>
                <w:szCs w:val="24"/>
              </w:rPr>
              <w:object w:dxaOrig="1579" w:dyaOrig="400">
                <v:shape id="_x0000_i1062" type="#_x0000_t75" style="width:79.05pt;height:20pt" o:ole="">
                  <v:imagedata r:id="rId83" o:title=""/>
                </v:shape>
                <o:OLEObject Type="Embed" ProgID="Equation.DSMT4" ShapeID="_x0000_i1062" DrawAspect="Content" ObjectID="_1376285843" r:id="rId84"/>
              </w:object>
            </w:r>
          </w:p>
        </w:tc>
        <w:tc>
          <w:tcPr>
            <w:tcW w:w="2646" w:type="dxa"/>
          </w:tcPr>
          <w:p w:rsidR="004F4B1A" w:rsidRDefault="004F4B1A" w:rsidP="00CA50C5">
            <w:pPr>
              <w:jc w:val="center"/>
              <w:rPr>
                <w:sz w:val="24"/>
                <w:szCs w:val="24"/>
              </w:rPr>
            </w:pPr>
            <w:r w:rsidRPr="004F4B1A">
              <w:rPr>
                <w:position w:val="-14"/>
                <w:sz w:val="24"/>
                <w:szCs w:val="24"/>
              </w:rPr>
              <w:object w:dxaOrig="1960" w:dyaOrig="400">
                <v:shape id="_x0000_i1063" type="#_x0000_t75" style="width:98pt;height:20pt" o:ole="">
                  <v:imagedata r:id="rId85" o:title=""/>
                </v:shape>
                <o:OLEObject Type="Embed" ProgID="Equation.DSMT4" ShapeID="_x0000_i1063" DrawAspect="Content" ObjectID="_1376285844" r:id="rId86"/>
              </w:object>
            </w:r>
          </w:p>
        </w:tc>
        <w:tc>
          <w:tcPr>
            <w:tcW w:w="2646" w:type="dxa"/>
          </w:tcPr>
          <w:p w:rsidR="004F4B1A" w:rsidRDefault="004F4B1A" w:rsidP="00CA50C5">
            <w:pPr>
              <w:jc w:val="center"/>
              <w:rPr>
                <w:sz w:val="24"/>
                <w:szCs w:val="24"/>
              </w:rPr>
            </w:pPr>
            <w:r w:rsidRPr="004F4B1A">
              <w:rPr>
                <w:position w:val="-14"/>
                <w:sz w:val="24"/>
                <w:szCs w:val="24"/>
              </w:rPr>
              <w:object w:dxaOrig="2299" w:dyaOrig="400">
                <v:shape id="_x0000_i1064" type="#_x0000_t75" style="width:114.95pt;height:20pt" o:ole="">
                  <v:imagedata r:id="rId87" o:title=""/>
                </v:shape>
                <o:OLEObject Type="Embed" ProgID="Equation.DSMT4" ShapeID="_x0000_i1064" DrawAspect="Content" ObjectID="_1376285845" r:id="rId88"/>
              </w:object>
            </w:r>
          </w:p>
        </w:tc>
      </w:tr>
    </w:tbl>
    <w:p w:rsidR="004F4B1A" w:rsidRDefault="004F4B1A" w:rsidP="004F4B1A">
      <w:pPr>
        <w:rPr>
          <w:sz w:val="24"/>
          <w:szCs w:val="24"/>
        </w:rPr>
      </w:pPr>
    </w:p>
    <w:p w:rsidR="004F4B1A" w:rsidRDefault="004F4B1A" w:rsidP="00CA50C5">
      <w:pPr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  <w:t>Mean: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F4B1A">
        <w:rPr>
          <w:position w:val="-24"/>
          <w:sz w:val="24"/>
          <w:szCs w:val="24"/>
        </w:rPr>
        <w:object w:dxaOrig="2240" w:dyaOrig="680">
          <v:shape id="_x0000_i1065" type="#_x0000_t75" style="width:112pt;height:34pt" o:ole="">
            <v:imagedata r:id="rId89" o:title=""/>
          </v:shape>
          <o:OLEObject Type="Embed" ProgID="Equation.DSMT4" ShapeID="_x0000_i1065" DrawAspect="Content" ObjectID="_1376285846" r:id="rId90"/>
        </w:object>
      </w:r>
      <w:r>
        <w:rPr>
          <w:sz w:val="24"/>
          <w:szCs w:val="24"/>
        </w:rPr>
        <w:t xml:space="preserve"> errors per game.</w:t>
      </w:r>
    </w:p>
    <w:p w:rsidR="004F4B1A" w:rsidRDefault="004F4B1A" w:rsidP="00CA50C5">
      <w:pPr>
        <w:ind w:left="720" w:hanging="720"/>
        <w:rPr>
          <w:sz w:val="24"/>
          <w:szCs w:val="24"/>
        </w:rPr>
      </w:pPr>
    </w:p>
    <w:p w:rsidR="004F4B1A" w:rsidRDefault="004F4B1A" w:rsidP="00CA50C5">
      <w:pPr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  <w:t>Variance:</w:t>
      </w:r>
      <w:r>
        <w:rPr>
          <w:sz w:val="24"/>
          <w:szCs w:val="24"/>
        </w:rPr>
        <w:tab/>
      </w:r>
      <w:r w:rsidRPr="004F4B1A">
        <w:rPr>
          <w:position w:val="-24"/>
          <w:sz w:val="24"/>
          <w:szCs w:val="24"/>
        </w:rPr>
        <w:object w:dxaOrig="5140" w:dyaOrig="980">
          <v:shape id="_x0000_i1066" type="#_x0000_t75" style="width:257pt;height:49pt" o:ole="">
            <v:imagedata r:id="rId91" o:title=""/>
          </v:shape>
          <o:OLEObject Type="Embed" ProgID="Equation.DSMT4" ShapeID="_x0000_i1066" DrawAspect="Content" ObjectID="_1376285847" r:id="rId92"/>
        </w:object>
      </w:r>
    </w:p>
    <w:p w:rsidR="004F4B1A" w:rsidRDefault="004F4B1A" w:rsidP="00CA50C5">
      <w:pPr>
        <w:ind w:left="720" w:hanging="720"/>
        <w:rPr>
          <w:sz w:val="24"/>
          <w:szCs w:val="24"/>
        </w:rPr>
      </w:pPr>
    </w:p>
    <w:p w:rsidR="004F4B1A" w:rsidRDefault="004F4B1A" w:rsidP="00CA50C5">
      <w:pPr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  <w:t>Standard Deviation:</w:t>
      </w:r>
      <w:r>
        <w:rPr>
          <w:sz w:val="24"/>
          <w:szCs w:val="24"/>
        </w:rPr>
        <w:tab/>
      </w:r>
      <w:r w:rsidRPr="004F4B1A">
        <w:rPr>
          <w:position w:val="-8"/>
          <w:sz w:val="24"/>
          <w:szCs w:val="24"/>
        </w:rPr>
        <w:object w:dxaOrig="1780" w:dyaOrig="360">
          <v:shape id="_x0000_i1067" type="#_x0000_t75" style="width:89pt;height:18pt" o:ole="">
            <v:imagedata r:id="rId93" o:title=""/>
          </v:shape>
          <o:OLEObject Type="Embed" ProgID="Equation.DSMT4" ShapeID="_x0000_i1067" DrawAspect="Content" ObjectID="_1376285848" r:id="rId94"/>
        </w:object>
      </w:r>
    </w:p>
    <w:p w:rsidR="001A32ED" w:rsidRDefault="001A32ED" w:rsidP="00CA50C5">
      <w:pPr>
        <w:ind w:left="720" w:hanging="720"/>
        <w:rPr>
          <w:sz w:val="24"/>
          <w:szCs w:val="24"/>
        </w:rPr>
      </w:pPr>
    </w:p>
    <w:p w:rsidR="001A32ED" w:rsidRDefault="001A32ED" w:rsidP="00CA50C5">
      <w:pPr>
        <w:ind w:left="720" w:hanging="720"/>
        <w:rPr>
          <w:sz w:val="24"/>
          <w:szCs w:val="24"/>
        </w:rPr>
      </w:pPr>
      <w:r>
        <w:rPr>
          <w:sz w:val="24"/>
          <w:szCs w:val="24"/>
        </w:rPr>
        <w:t>3.4</w:t>
      </w:r>
      <w:r>
        <w:rPr>
          <w:sz w:val="24"/>
          <w:szCs w:val="24"/>
        </w:rPr>
        <w:tab/>
        <w:t>How do we use Standard Deviation?</w:t>
      </w:r>
    </w:p>
    <w:p w:rsidR="001A32ED" w:rsidRDefault="001A32ED" w:rsidP="00CA50C5">
      <w:pPr>
        <w:ind w:left="720" w:hanging="720"/>
        <w:rPr>
          <w:sz w:val="24"/>
          <w:szCs w:val="24"/>
        </w:rPr>
      </w:pPr>
    </w:p>
    <w:p w:rsidR="001A32ED" w:rsidRDefault="001A32ED" w:rsidP="00CA50C5">
      <w:pPr>
        <w:ind w:left="720" w:hanging="720"/>
        <w:rPr>
          <w:b/>
          <w:i/>
          <w:sz w:val="24"/>
          <w:szCs w:val="24"/>
          <w:u w:val="single"/>
        </w:rPr>
      </w:pPr>
      <w:r>
        <w:rPr>
          <w:sz w:val="24"/>
          <w:szCs w:val="24"/>
        </w:rPr>
        <w:tab/>
        <w:t xml:space="preserve">When we have a symmetric bell-shaped curve (i.e. </w:t>
      </w:r>
      <w:proofErr w:type="spellStart"/>
      <w:r>
        <w:rPr>
          <w:sz w:val="24"/>
          <w:szCs w:val="24"/>
        </w:rPr>
        <w:t>unimodal</w:t>
      </w:r>
      <w:proofErr w:type="spellEnd"/>
      <w:r>
        <w:rPr>
          <w:sz w:val="24"/>
          <w:szCs w:val="24"/>
        </w:rPr>
        <w:t xml:space="preserve">) then we can use </w:t>
      </w:r>
      <w:r w:rsidRPr="001A32ED">
        <w:rPr>
          <w:b/>
          <w:i/>
          <w:sz w:val="24"/>
          <w:szCs w:val="24"/>
          <w:u w:val="single"/>
        </w:rPr>
        <w:t>The Empirical Rule</w:t>
      </w:r>
      <w:r>
        <w:rPr>
          <w:b/>
          <w:i/>
          <w:sz w:val="24"/>
          <w:szCs w:val="24"/>
          <w:u w:val="single"/>
        </w:rPr>
        <w:t>.</w:t>
      </w:r>
    </w:p>
    <w:p w:rsidR="001A32ED" w:rsidRDefault="001A32ED" w:rsidP="00CA50C5">
      <w:pPr>
        <w:ind w:left="720" w:hanging="720"/>
        <w:rPr>
          <w:sz w:val="24"/>
          <w:szCs w:val="24"/>
        </w:rPr>
      </w:pPr>
    </w:p>
    <w:p w:rsidR="001A32ED" w:rsidRDefault="001A32ED" w:rsidP="001A32ED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68</w:t>
      </w:r>
      <w:proofErr w:type="gramStart"/>
      <w:r>
        <w:rPr>
          <w:sz w:val="24"/>
          <w:szCs w:val="24"/>
        </w:rPr>
        <w:t>%  of</w:t>
      </w:r>
      <w:proofErr w:type="gramEnd"/>
      <w:r>
        <w:rPr>
          <w:sz w:val="24"/>
          <w:szCs w:val="24"/>
        </w:rPr>
        <w:t xml:space="preserve"> the observations lie within one standard deviation of the mean.</w:t>
      </w:r>
    </w:p>
    <w:p w:rsidR="001A32ED" w:rsidRDefault="001A32ED" w:rsidP="001A32ED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95% of the observations lie within two standard deviations of the mean.</w:t>
      </w:r>
    </w:p>
    <w:p w:rsidR="001A32ED" w:rsidRDefault="001A32ED" w:rsidP="001A32ED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99.7% of the observations lie within  three standard deviations of the mean</w:t>
      </w:r>
    </w:p>
    <w:p w:rsidR="004232D1" w:rsidRDefault="004232D1" w:rsidP="004232D1">
      <w:pPr>
        <w:rPr>
          <w:sz w:val="24"/>
          <w:szCs w:val="24"/>
        </w:rPr>
      </w:pPr>
    </w:p>
    <w:p w:rsidR="004232D1" w:rsidRDefault="004232D1" w:rsidP="004232D1">
      <w:pPr>
        <w:rPr>
          <w:sz w:val="24"/>
          <w:szCs w:val="24"/>
        </w:rPr>
      </w:pPr>
    </w:p>
    <w:p w:rsidR="004232D1" w:rsidRDefault="004232D1" w:rsidP="004232D1">
      <w:pPr>
        <w:rPr>
          <w:sz w:val="24"/>
          <w:szCs w:val="24"/>
        </w:rPr>
      </w:pPr>
    </w:p>
    <w:p w:rsidR="004232D1" w:rsidRPr="004232D1" w:rsidRDefault="006C7F74" w:rsidP="004232D1">
      <w:pPr>
        <w:rPr>
          <w:sz w:val="24"/>
          <w:szCs w:val="24"/>
        </w:rPr>
      </w:pPr>
      <w:r>
        <w:rPr>
          <w:rFonts w:ascii="Arial" w:hAnsi="Arial" w:cs="Arial"/>
          <w:noProof/>
          <w:color w:val="0000FF"/>
          <w:u w:val="single"/>
        </w:rPr>
        <mc:AlternateContent>
          <mc:Choice Requires="wps">
            <w:drawing>
              <wp:anchor distT="0" distB="0" distL="114299" distR="114299" simplePos="0" relativeHeight="251680768" behindDoc="0" locked="0" layoutInCell="1" allowOverlap="1">
                <wp:simplePos x="0" y="0"/>
                <wp:positionH relativeFrom="column">
                  <wp:posOffset>1658619</wp:posOffset>
                </wp:positionH>
                <wp:positionV relativeFrom="paragraph">
                  <wp:posOffset>167005</wp:posOffset>
                </wp:positionV>
                <wp:extent cx="0" cy="2489200"/>
                <wp:effectExtent l="0" t="0" r="19050" b="25400"/>
                <wp:wrapNone/>
                <wp:docPr id="224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489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0" o:spid="_x0000_s1026" type="#_x0000_t32" style="position:absolute;margin-left:130.6pt;margin-top:13.15pt;width:0;height:196pt;z-index:25168076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"/>
            </w:pict>
          </mc:Fallback>
        </mc:AlternateContent>
      </w:r>
    </w:p>
    <w:p w:rsidR="006C09A4" w:rsidRDefault="006C7F74" w:rsidP="006C09A4">
      <w:pPr>
        <w:rPr>
          <w:sz w:val="24"/>
          <w:szCs w:val="24"/>
        </w:rPr>
      </w:pPr>
      <w:r>
        <w:rPr>
          <w:rFonts w:ascii="Arial" w:hAnsi="Arial" w:cs="Arial"/>
          <w:noProof/>
          <w:color w:val="0000FF"/>
          <w:u w:val="single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614420</wp:posOffset>
                </wp:positionH>
                <wp:positionV relativeFrom="paragraph">
                  <wp:posOffset>-6350</wp:posOffset>
                </wp:positionV>
                <wp:extent cx="12700" cy="2489200"/>
                <wp:effectExtent l="0" t="0" r="25400" b="25400"/>
                <wp:wrapNone/>
                <wp:docPr id="223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700" cy="2489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1" o:spid="_x0000_s1026" type="#_x0000_t32" style="position:absolute;margin-left:284.6pt;margin-top:-.5pt;width:1pt;height:196pt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348865</wp:posOffset>
                </wp:positionH>
                <wp:positionV relativeFrom="paragraph">
                  <wp:posOffset>50800</wp:posOffset>
                </wp:positionV>
                <wp:extent cx="488950" cy="322580"/>
                <wp:effectExtent l="0" t="0" r="6350" b="1270"/>
                <wp:wrapNone/>
                <wp:docPr id="222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950" cy="322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Pr="004232D1" w:rsidRDefault="00D44E59" w:rsidP="004232D1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95</w:t>
                            </w:r>
                            <w:r w:rsidRPr="004232D1">
                              <w:rPr>
                                <w:b/>
                                <w:sz w:val="24"/>
                                <w:szCs w:val="24"/>
                              </w:rPr>
                              <w:t>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" o:spid="_x0000_s1035" type="#_x0000_t202" style="position:absolute;margin-left:184.95pt;margin-top:4pt;width:38.5pt;height:25.4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" stroked="f">
                <v:textbox>
                  <w:txbxContent>
                    <w:p w:rsidR="00D44E59" w:rsidRPr="004232D1" w:rsidRDefault="00D44E59" w:rsidP="004232D1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95</w:t>
                      </w:r>
                      <w:r w:rsidRPr="004232D1">
                        <w:rPr>
                          <w:b/>
                          <w:sz w:val="24"/>
                          <w:szCs w:val="24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</w:p>
    <w:p w:rsidR="006C09A4" w:rsidRDefault="006C7F74" w:rsidP="006C09A4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671320</wp:posOffset>
                </wp:positionH>
                <wp:positionV relativeFrom="paragraph">
                  <wp:posOffset>29845</wp:posOffset>
                </wp:positionV>
                <wp:extent cx="1917700" cy="12700"/>
                <wp:effectExtent l="38100" t="76200" r="6350" b="101600"/>
                <wp:wrapNone/>
                <wp:docPr id="221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917700" cy="12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" o:spid="_x0000_s1026" type="#_x0000_t32" style="position:absolute;margin-left:131.6pt;margin-top:2.35pt;width:151pt;height:1pt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">
                <v:stroke startarrow="block" endarrow="block"/>
              </v:shape>
            </w:pict>
          </mc:Fallback>
        </mc:AlternateContent>
      </w:r>
    </w:p>
    <w:p w:rsidR="006C09A4" w:rsidRPr="006C09A4" w:rsidRDefault="006C09A4" w:rsidP="006C09A4">
      <w:pPr>
        <w:rPr>
          <w:sz w:val="24"/>
          <w:szCs w:val="24"/>
        </w:rPr>
      </w:pPr>
    </w:p>
    <w:p w:rsidR="006C09A4" w:rsidRDefault="006C7F74" w:rsidP="006C09A4">
      <w:pPr>
        <w:rPr>
          <w:sz w:val="24"/>
          <w:szCs w:val="24"/>
        </w:rPr>
      </w:pPr>
      <w:r>
        <w:rPr>
          <w:rFonts w:ascii="Arial" w:hAnsi="Arial" w:cs="Arial"/>
          <w:noProof/>
          <w:color w:val="0000FF"/>
          <w:u w:val="single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131820</wp:posOffset>
                </wp:positionH>
                <wp:positionV relativeFrom="paragraph">
                  <wp:posOffset>33020</wp:posOffset>
                </wp:positionV>
                <wp:extent cx="12700" cy="1917700"/>
                <wp:effectExtent l="0" t="0" r="25400" b="25400"/>
                <wp:wrapNone/>
                <wp:docPr id="220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700" cy="1917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9" o:spid="_x0000_s1026" type="#_x0000_t32" style="position:absolute;margin-left:246.6pt;margin-top:2.6pt;width:1pt;height:151pt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"/>
            </w:pict>
          </mc:Fallback>
        </mc:AlternateContent>
      </w:r>
      <w:r>
        <w:rPr>
          <w:rFonts w:ascii="Arial" w:hAnsi="Arial" w:cs="Arial"/>
          <w:noProof/>
          <w:color w:val="0000FF"/>
          <w:u w:val="single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154555</wp:posOffset>
                </wp:positionH>
                <wp:positionV relativeFrom="paragraph">
                  <wp:posOffset>71120</wp:posOffset>
                </wp:positionV>
                <wp:extent cx="12065" cy="1854200"/>
                <wp:effectExtent l="0" t="0" r="26035" b="12700"/>
                <wp:wrapNone/>
                <wp:docPr id="219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065" cy="1854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8" o:spid="_x0000_s1026" type="#_x0000_t32" style="position:absolute;margin-left:169.65pt;margin-top:5.6pt;width:.95pt;height:146pt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437765</wp:posOffset>
                </wp:positionH>
                <wp:positionV relativeFrom="paragraph">
                  <wp:posOffset>140335</wp:posOffset>
                </wp:positionV>
                <wp:extent cx="488950" cy="322580"/>
                <wp:effectExtent l="0" t="0" r="6350" b="1270"/>
                <wp:wrapNone/>
                <wp:docPr id="218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950" cy="322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Pr="004232D1" w:rsidRDefault="00D44E59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4232D1">
                              <w:rPr>
                                <w:b/>
                                <w:sz w:val="24"/>
                                <w:szCs w:val="24"/>
                              </w:rPr>
                              <w:t>68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" o:spid="_x0000_s1036" type="#_x0000_t202" style="position:absolute;margin-left:191.95pt;margin-top:11.05pt;width:38.5pt;height:25.4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" stroked="f">
                <v:textbox>
                  <w:txbxContent>
                    <w:p w:rsidR="00D44E59" w:rsidRPr="004232D1" w:rsidRDefault="00D44E59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 w:rsidRPr="004232D1">
                        <w:rPr>
                          <w:b/>
                          <w:sz w:val="24"/>
                          <w:szCs w:val="24"/>
                        </w:rPr>
                        <w:t>68%</w:t>
                      </w:r>
                    </w:p>
                  </w:txbxContent>
                </v:textbox>
              </v:shape>
            </w:pict>
          </mc:Fallback>
        </mc:AlternateContent>
      </w:r>
    </w:p>
    <w:p w:rsidR="006C09A4" w:rsidRDefault="006C7F74" w:rsidP="006C09A4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84864" behindDoc="0" locked="0" layoutInCell="1" allowOverlap="1">
                <wp:simplePos x="0" y="0"/>
                <wp:positionH relativeFrom="column">
                  <wp:posOffset>2179320</wp:posOffset>
                </wp:positionH>
                <wp:positionV relativeFrom="paragraph">
                  <wp:posOffset>101599</wp:posOffset>
                </wp:positionV>
                <wp:extent cx="914400" cy="0"/>
                <wp:effectExtent l="38100" t="76200" r="19050" b="95250"/>
                <wp:wrapNone/>
                <wp:docPr id="217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4" o:spid="_x0000_s1026" type="#_x0000_t32" style="position:absolute;margin-left:171.6pt;margin-top:8pt;width:1in;height:0;z-index:2516848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">
                <v:stroke startarrow="block" endarrow="block"/>
              </v:shape>
            </w:pict>
          </mc:Fallback>
        </mc:AlternateContent>
      </w:r>
    </w:p>
    <w:p w:rsidR="006C09A4" w:rsidRPr="006C09A4" w:rsidRDefault="006C09A4" w:rsidP="006C09A4">
      <w:pPr>
        <w:rPr>
          <w:sz w:val="24"/>
          <w:szCs w:val="24"/>
        </w:rPr>
      </w:pPr>
    </w:p>
    <w:p w:rsidR="006C09A4" w:rsidRDefault="006C09A4" w:rsidP="006C09A4">
      <w:pPr>
        <w:rPr>
          <w:sz w:val="24"/>
          <w:szCs w:val="24"/>
        </w:rPr>
      </w:pPr>
    </w:p>
    <w:p w:rsidR="006C09A4" w:rsidRDefault="006C7F74" w:rsidP="006C09A4">
      <w:pPr>
        <w:ind w:firstLine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4071620</wp:posOffset>
                </wp:positionH>
                <wp:positionV relativeFrom="paragraph">
                  <wp:posOffset>1003300</wp:posOffset>
                </wp:positionV>
                <wp:extent cx="12700" cy="927100"/>
                <wp:effectExtent l="0" t="0" r="25400" b="25400"/>
                <wp:wrapNone/>
                <wp:docPr id="216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700" cy="927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8" o:spid="_x0000_s1026" type="#_x0000_t32" style="position:absolute;margin-left:320.6pt;margin-top:79pt;width:1pt;height:73pt;flip:x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93056" behindDoc="0" locked="0" layoutInCell="1" allowOverlap="1">
                <wp:simplePos x="0" y="0"/>
                <wp:positionH relativeFrom="column">
                  <wp:posOffset>3589020</wp:posOffset>
                </wp:positionH>
                <wp:positionV relativeFrom="paragraph">
                  <wp:posOffset>958849</wp:posOffset>
                </wp:positionV>
                <wp:extent cx="508000" cy="0"/>
                <wp:effectExtent l="38100" t="76200" r="25400" b="95250"/>
                <wp:wrapNone/>
                <wp:docPr id="215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8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1" o:spid="_x0000_s1026" type="#_x0000_t32" style="position:absolute;margin-left:282.6pt;margin-top:75.5pt;width:40pt;height:0;z-index:2516930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">
                <v:stroke startarrow="block"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150620</wp:posOffset>
                </wp:positionH>
                <wp:positionV relativeFrom="paragraph">
                  <wp:posOffset>1028700</wp:posOffset>
                </wp:positionV>
                <wp:extent cx="12700" cy="889000"/>
                <wp:effectExtent l="0" t="0" r="25400" b="25400"/>
                <wp:wrapNone/>
                <wp:docPr id="214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700" cy="8890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2" o:spid="_x0000_s1026" type="#_x0000_t32" style="position:absolute;margin-left:90.6pt;margin-top:81pt;width:1pt;height:70pt;flip:x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353820</wp:posOffset>
                </wp:positionH>
                <wp:positionV relativeFrom="paragraph">
                  <wp:posOffset>1143000</wp:posOffset>
                </wp:positionV>
                <wp:extent cx="12700" cy="12700"/>
                <wp:effectExtent l="0" t="0" r="25400" b="25400"/>
                <wp:wrapNone/>
                <wp:docPr id="213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700" cy="12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3" o:spid="_x0000_s1026" type="#_x0000_t32" style="position:absolute;margin-left:106.6pt;margin-top:90pt;width:1pt;height:1pt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"/>
            </w:pict>
          </mc:Fallback>
        </mc:AlternateContent>
      </w:r>
      <w:r w:rsidR="006C09A4">
        <w:rPr>
          <w:rFonts w:ascii="Arial" w:hAnsi="Arial" w:cs="Arial"/>
          <w:noProof/>
          <w:color w:val="0000FF"/>
          <w:u w:val="single"/>
        </w:rPr>
        <w:drawing>
          <wp:inline distT="0" distB="0" distL="0" distR="0">
            <wp:extent cx="4349750" cy="1178643"/>
            <wp:effectExtent l="19050" t="0" r="0" b="0"/>
            <wp:docPr id="203" name="ipf2GGsS9SUZHPFzM:" descr="img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pf2GGsS9SUZHPFzM:" descr="img18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5764" cy="11748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09A4" w:rsidRDefault="006C7F74" w:rsidP="006C09A4">
      <w:pPr>
        <w:ind w:firstLine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163320</wp:posOffset>
                </wp:positionH>
                <wp:positionV relativeFrom="paragraph">
                  <wp:posOffset>423545</wp:posOffset>
                </wp:positionV>
                <wp:extent cx="2895600" cy="12700"/>
                <wp:effectExtent l="19050" t="76200" r="95250" b="101600"/>
                <wp:wrapNone/>
                <wp:docPr id="212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95600" cy="12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9" o:spid="_x0000_s1026" type="#_x0000_t32" style="position:absolute;margin-left:91.6pt;margin-top:33.35pt;width:228pt;height:1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">
                <v:stroke startarrow="block"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361565</wp:posOffset>
                </wp:positionH>
                <wp:positionV relativeFrom="paragraph">
                  <wp:posOffset>309245</wp:posOffset>
                </wp:positionV>
                <wp:extent cx="577850" cy="322580"/>
                <wp:effectExtent l="0" t="0" r="0" b="1270"/>
                <wp:wrapNone/>
                <wp:docPr id="211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7850" cy="322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Pr="004232D1" w:rsidRDefault="00D44E59" w:rsidP="004232D1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99.7</w:t>
                            </w:r>
                            <w:r w:rsidRPr="004232D1">
                              <w:rPr>
                                <w:b/>
                                <w:sz w:val="24"/>
                                <w:szCs w:val="24"/>
                              </w:rPr>
                              <w:t>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37" type="#_x0000_t202" style="position:absolute;left:0;text-align:left;margin-left:185.95pt;margin-top:24.35pt;width:45.5pt;height:25.4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" stroked="f">
                <v:textbox>
                  <w:txbxContent>
                    <w:p w:rsidR="00D44E59" w:rsidRPr="004232D1" w:rsidRDefault="00D44E59" w:rsidP="004232D1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99.7</w:t>
                      </w:r>
                      <w:r w:rsidRPr="004232D1">
                        <w:rPr>
                          <w:b/>
                          <w:sz w:val="24"/>
                          <w:szCs w:val="24"/>
                        </w:rPr>
                        <w:t>%</w:t>
                      </w:r>
                    </w:p>
                  </w:txbxContent>
                </v:textbox>
              </v:shape>
            </w:pict>
          </mc:Fallback>
        </mc:AlternateContent>
      </w:r>
      <w:r w:rsidR="004232D1">
        <w:rPr>
          <w:sz w:val="24"/>
          <w:szCs w:val="24"/>
        </w:rPr>
        <w:tab/>
      </w:r>
      <w:r w:rsidR="004232D1" w:rsidRPr="004232D1">
        <w:rPr>
          <w:position w:val="-10"/>
          <w:sz w:val="24"/>
          <w:szCs w:val="24"/>
        </w:rPr>
        <w:object w:dxaOrig="720" w:dyaOrig="320">
          <v:shape id="_x0000_i1068" type="#_x0000_t75" style="width:36pt;height:16pt" o:ole="">
            <v:imagedata r:id="rId96" o:title=""/>
          </v:shape>
          <o:OLEObject Type="Embed" ProgID="Equation.DSMT4" ShapeID="_x0000_i1068" DrawAspect="Content" ObjectID="_1376285849" r:id="rId97"/>
        </w:object>
      </w:r>
      <w:r w:rsidR="004232D1">
        <w:rPr>
          <w:sz w:val="24"/>
          <w:szCs w:val="24"/>
        </w:rPr>
        <w:t xml:space="preserve">  </w:t>
      </w:r>
      <w:r w:rsidR="004232D1" w:rsidRPr="004232D1">
        <w:rPr>
          <w:position w:val="-10"/>
          <w:sz w:val="24"/>
          <w:szCs w:val="24"/>
        </w:rPr>
        <w:object w:dxaOrig="740" w:dyaOrig="320">
          <v:shape id="_x0000_i1069" type="#_x0000_t75" style="width:37pt;height:16pt" o:ole="">
            <v:imagedata r:id="rId98" o:title=""/>
          </v:shape>
          <o:OLEObject Type="Embed" ProgID="Equation.DSMT4" ShapeID="_x0000_i1069" DrawAspect="Content" ObjectID="_1376285850" r:id="rId99"/>
        </w:object>
      </w:r>
      <w:r w:rsidR="004232D1">
        <w:rPr>
          <w:sz w:val="24"/>
          <w:szCs w:val="24"/>
        </w:rPr>
        <w:t xml:space="preserve">   </w:t>
      </w:r>
      <w:r w:rsidR="004232D1" w:rsidRPr="004232D1">
        <w:rPr>
          <w:position w:val="-10"/>
          <w:sz w:val="24"/>
          <w:szCs w:val="24"/>
        </w:rPr>
        <w:object w:dxaOrig="620" w:dyaOrig="260">
          <v:shape id="_x0000_i1070" type="#_x0000_t75" style="width:31pt;height:13pt" o:ole="">
            <v:imagedata r:id="rId100" o:title=""/>
          </v:shape>
          <o:OLEObject Type="Embed" ProgID="Equation.DSMT4" ShapeID="_x0000_i1070" DrawAspect="Content" ObjectID="_1376285851" r:id="rId101"/>
        </w:object>
      </w:r>
      <w:r w:rsidR="004232D1">
        <w:rPr>
          <w:sz w:val="24"/>
          <w:szCs w:val="24"/>
        </w:rPr>
        <w:t xml:space="preserve">     </w:t>
      </w:r>
      <w:r w:rsidR="004232D1" w:rsidRPr="004232D1">
        <w:rPr>
          <w:position w:val="-10"/>
          <w:sz w:val="24"/>
          <w:szCs w:val="24"/>
        </w:rPr>
        <w:object w:dxaOrig="240" w:dyaOrig="260">
          <v:shape id="_x0000_i1071" type="#_x0000_t75" style="width:12pt;height:13pt" o:ole="">
            <v:imagedata r:id="rId102" o:title=""/>
          </v:shape>
          <o:OLEObject Type="Embed" ProgID="Equation.DSMT4" ShapeID="_x0000_i1071" DrawAspect="Content" ObjectID="_1376285852" r:id="rId103"/>
        </w:object>
      </w:r>
      <w:r w:rsidR="004232D1">
        <w:rPr>
          <w:sz w:val="24"/>
          <w:szCs w:val="24"/>
        </w:rPr>
        <w:t xml:space="preserve">     </w:t>
      </w:r>
      <w:r w:rsidR="004232D1" w:rsidRPr="004232D1">
        <w:rPr>
          <w:position w:val="-10"/>
          <w:sz w:val="24"/>
          <w:szCs w:val="24"/>
        </w:rPr>
        <w:object w:dxaOrig="620" w:dyaOrig="279">
          <v:shape id="_x0000_i1072" type="#_x0000_t75" style="width:31pt;height:14pt" o:ole="">
            <v:imagedata r:id="rId104" o:title=""/>
          </v:shape>
          <o:OLEObject Type="Embed" ProgID="Equation.DSMT4" ShapeID="_x0000_i1072" DrawAspect="Content" ObjectID="_1376285853" r:id="rId105"/>
        </w:object>
      </w:r>
      <w:r w:rsidR="004232D1">
        <w:rPr>
          <w:sz w:val="24"/>
          <w:szCs w:val="24"/>
        </w:rPr>
        <w:t xml:space="preserve">  </w:t>
      </w:r>
      <w:r w:rsidR="004232D1" w:rsidRPr="004232D1">
        <w:rPr>
          <w:position w:val="-10"/>
          <w:sz w:val="24"/>
          <w:szCs w:val="24"/>
        </w:rPr>
        <w:object w:dxaOrig="740" w:dyaOrig="320">
          <v:shape id="_x0000_i1073" type="#_x0000_t75" style="width:37pt;height:16pt" o:ole="">
            <v:imagedata r:id="rId106" o:title=""/>
          </v:shape>
          <o:OLEObject Type="Embed" ProgID="Equation.DSMT4" ShapeID="_x0000_i1073" DrawAspect="Content" ObjectID="_1376285854" r:id="rId107"/>
        </w:object>
      </w:r>
      <w:r w:rsidR="004232D1">
        <w:rPr>
          <w:sz w:val="24"/>
          <w:szCs w:val="24"/>
        </w:rPr>
        <w:t xml:space="preserve">  </w:t>
      </w:r>
      <w:r w:rsidR="004232D1" w:rsidRPr="004232D1">
        <w:rPr>
          <w:position w:val="-10"/>
          <w:sz w:val="24"/>
          <w:szCs w:val="24"/>
        </w:rPr>
        <w:object w:dxaOrig="720" w:dyaOrig="320">
          <v:shape id="_x0000_i1074" type="#_x0000_t75" style="width:36pt;height:16pt" o:ole="">
            <v:imagedata r:id="rId108" o:title=""/>
          </v:shape>
          <o:OLEObject Type="Embed" ProgID="Equation.DSMT4" ShapeID="_x0000_i1074" DrawAspect="Content" ObjectID="_1376285855" r:id="rId109"/>
        </w:object>
      </w:r>
    </w:p>
    <w:p w:rsidR="00D44E59" w:rsidRDefault="00D44E59" w:rsidP="006C09A4">
      <w:pPr>
        <w:ind w:firstLine="720"/>
        <w:rPr>
          <w:sz w:val="24"/>
          <w:szCs w:val="24"/>
        </w:rPr>
      </w:pPr>
    </w:p>
    <w:p w:rsidR="00D44E59" w:rsidRDefault="00D44E59" w:rsidP="006C09A4">
      <w:pPr>
        <w:ind w:firstLine="720"/>
        <w:rPr>
          <w:sz w:val="24"/>
          <w:szCs w:val="24"/>
        </w:rPr>
      </w:pPr>
    </w:p>
    <w:p w:rsidR="00D44E59" w:rsidRDefault="00D44E59" w:rsidP="006C09A4">
      <w:pPr>
        <w:ind w:firstLine="720"/>
        <w:rPr>
          <w:sz w:val="24"/>
          <w:szCs w:val="24"/>
        </w:rPr>
      </w:pPr>
    </w:p>
    <w:p w:rsidR="00D44E59" w:rsidRDefault="00D44E59" w:rsidP="006C09A4">
      <w:pPr>
        <w:ind w:firstLine="720"/>
        <w:rPr>
          <w:sz w:val="24"/>
          <w:szCs w:val="24"/>
        </w:rPr>
      </w:pPr>
    </w:p>
    <w:p w:rsidR="008A6B61" w:rsidRDefault="008A6B61" w:rsidP="006C09A4">
      <w:pPr>
        <w:ind w:firstLine="720"/>
        <w:rPr>
          <w:sz w:val="24"/>
          <w:szCs w:val="24"/>
        </w:rPr>
      </w:pPr>
    </w:p>
    <w:p w:rsidR="008A6B61" w:rsidRDefault="008A6B61" w:rsidP="006C09A4">
      <w:pPr>
        <w:ind w:firstLine="720"/>
        <w:rPr>
          <w:sz w:val="24"/>
          <w:szCs w:val="24"/>
        </w:rPr>
      </w:pPr>
    </w:p>
    <w:p w:rsidR="008A6B61" w:rsidRDefault="008A6B61" w:rsidP="006C09A4">
      <w:pPr>
        <w:ind w:firstLine="720"/>
        <w:rPr>
          <w:sz w:val="24"/>
          <w:szCs w:val="24"/>
        </w:rPr>
      </w:pPr>
    </w:p>
    <w:p w:rsidR="008A6B61" w:rsidRDefault="008A6B61" w:rsidP="006C09A4">
      <w:pPr>
        <w:ind w:firstLine="720"/>
        <w:rPr>
          <w:sz w:val="24"/>
          <w:szCs w:val="24"/>
        </w:rPr>
      </w:pPr>
    </w:p>
    <w:p w:rsidR="008A6B61" w:rsidRDefault="008A6B61" w:rsidP="006C09A4">
      <w:pPr>
        <w:ind w:firstLine="720"/>
        <w:rPr>
          <w:sz w:val="24"/>
          <w:szCs w:val="24"/>
        </w:rPr>
      </w:pPr>
    </w:p>
    <w:p w:rsidR="008A6B61" w:rsidRDefault="008A6B61" w:rsidP="006C09A4">
      <w:pPr>
        <w:ind w:firstLine="720"/>
        <w:rPr>
          <w:sz w:val="24"/>
          <w:szCs w:val="24"/>
        </w:rPr>
      </w:pPr>
    </w:p>
    <w:p w:rsidR="008A6B61" w:rsidRDefault="008A6B61" w:rsidP="006C09A4">
      <w:pPr>
        <w:ind w:firstLine="720"/>
        <w:rPr>
          <w:sz w:val="24"/>
          <w:szCs w:val="24"/>
        </w:rPr>
      </w:pPr>
    </w:p>
    <w:p w:rsidR="008A6B61" w:rsidRDefault="008A6B61" w:rsidP="006C09A4">
      <w:pPr>
        <w:ind w:firstLine="720"/>
        <w:rPr>
          <w:sz w:val="24"/>
          <w:szCs w:val="24"/>
        </w:rPr>
      </w:pPr>
    </w:p>
    <w:p w:rsidR="008A6B61" w:rsidRDefault="008A6B61" w:rsidP="006C09A4">
      <w:pPr>
        <w:ind w:firstLine="720"/>
        <w:rPr>
          <w:sz w:val="24"/>
          <w:szCs w:val="24"/>
        </w:rPr>
      </w:pPr>
    </w:p>
    <w:p w:rsidR="008A6B61" w:rsidRDefault="008A6B61" w:rsidP="006C09A4">
      <w:pPr>
        <w:ind w:firstLine="720"/>
        <w:rPr>
          <w:sz w:val="24"/>
          <w:szCs w:val="24"/>
        </w:rPr>
      </w:pPr>
    </w:p>
    <w:p w:rsidR="008A6B61" w:rsidRDefault="008A6B61" w:rsidP="006C09A4">
      <w:pPr>
        <w:ind w:firstLine="720"/>
        <w:rPr>
          <w:sz w:val="24"/>
          <w:szCs w:val="24"/>
        </w:rPr>
      </w:pPr>
    </w:p>
    <w:p w:rsidR="008A6B61" w:rsidRDefault="008A6B61" w:rsidP="006C09A4">
      <w:pPr>
        <w:ind w:firstLine="720"/>
        <w:rPr>
          <w:sz w:val="24"/>
          <w:szCs w:val="24"/>
        </w:rPr>
      </w:pPr>
    </w:p>
    <w:p w:rsidR="008A6B61" w:rsidRDefault="008A6B61" w:rsidP="006C09A4">
      <w:pPr>
        <w:ind w:firstLine="720"/>
        <w:rPr>
          <w:sz w:val="24"/>
          <w:szCs w:val="24"/>
        </w:rPr>
      </w:pPr>
    </w:p>
    <w:p w:rsidR="008A6B61" w:rsidRDefault="008A6B61" w:rsidP="006C09A4">
      <w:pPr>
        <w:ind w:firstLine="720"/>
        <w:rPr>
          <w:sz w:val="24"/>
          <w:szCs w:val="24"/>
        </w:rPr>
      </w:pPr>
    </w:p>
    <w:p w:rsidR="008A6B61" w:rsidRDefault="008A6B61" w:rsidP="006C09A4">
      <w:pPr>
        <w:ind w:firstLine="720"/>
        <w:rPr>
          <w:sz w:val="24"/>
          <w:szCs w:val="24"/>
        </w:rPr>
      </w:pPr>
    </w:p>
    <w:p w:rsidR="008A6B61" w:rsidRDefault="008A6B61" w:rsidP="006C09A4">
      <w:pPr>
        <w:ind w:firstLine="720"/>
        <w:rPr>
          <w:sz w:val="24"/>
          <w:szCs w:val="24"/>
        </w:rPr>
      </w:pPr>
    </w:p>
    <w:p w:rsidR="00D44E59" w:rsidRDefault="00D44E59" w:rsidP="006C09A4">
      <w:pPr>
        <w:ind w:firstLine="720"/>
        <w:rPr>
          <w:sz w:val="24"/>
          <w:szCs w:val="24"/>
        </w:rPr>
      </w:pPr>
    </w:p>
    <w:p w:rsidR="00D44E59" w:rsidRPr="00D44E59" w:rsidRDefault="00D44E59" w:rsidP="00C02AEE">
      <w:pPr>
        <w:pStyle w:val="ListParagraph"/>
        <w:numPr>
          <w:ilvl w:val="1"/>
          <w:numId w:val="1"/>
        </w:numPr>
        <w:ind w:left="720"/>
        <w:rPr>
          <w:b/>
          <w:sz w:val="24"/>
          <w:szCs w:val="24"/>
        </w:rPr>
      </w:pPr>
      <w:r w:rsidRPr="00D44E59">
        <w:rPr>
          <w:b/>
          <w:sz w:val="24"/>
          <w:szCs w:val="24"/>
        </w:rPr>
        <w:lastRenderedPageBreak/>
        <w:t>Measures of Position</w:t>
      </w:r>
    </w:p>
    <w:p w:rsidR="00D44E59" w:rsidRDefault="00D44E59" w:rsidP="00D44E59">
      <w:pPr>
        <w:rPr>
          <w:sz w:val="24"/>
          <w:szCs w:val="24"/>
        </w:rPr>
      </w:pPr>
    </w:p>
    <w:p w:rsidR="00D44E59" w:rsidRDefault="00D44E59" w:rsidP="00D44E59">
      <w:pPr>
        <w:ind w:left="720"/>
        <w:rPr>
          <w:sz w:val="24"/>
          <w:szCs w:val="24"/>
        </w:rPr>
      </w:pPr>
      <w:r>
        <w:rPr>
          <w:sz w:val="24"/>
          <w:szCs w:val="24"/>
        </w:rPr>
        <w:t>Position means where in the data set a specific value falls.</w:t>
      </w:r>
    </w:p>
    <w:p w:rsidR="00D44E59" w:rsidRDefault="00D44E59" w:rsidP="00D44E59">
      <w:pPr>
        <w:ind w:left="720"/>
        <w:rPr>
          <w:sz w:val="24"/>
          <w:szCs w:val="24"/>
        </w:rPr>
      </w:pPr>
    </w:p>
    <w:p w:rsidR="00D44E59" w:rsidRDefault="00D44E59" w:rsidP="00D44E59">
      <w:pPr>
        <w:ind w:left="720"/>
        <w:rPr>
          <w:sz w:val="24"/>
          <w:szCs w:val="24"/>
        </w:rPr>
      </w:pPr>
      <w:r w:rsidRPr="00D44E59">
        <w:rPr>
          <w:b/>
          <w:sz w:val="24"/>
          <w:szCs w:val="24"/>
          <w:u w:val="single"/>
        </w:rPr>
        <w:t>Quartiles</w:t>
      </w:r>
      <w:r>
        <w:rPr>
          <w:sz w:val="24"/>
          <w:szCs w:val="24"/>
        </w:rPr>
        <w:t xml:space="preserve"> are summary measures that divide the data set into 4 equal parts.</w:t>
      </w:r>
    </w:p>
    <w:p w:rsidR="00D44E59" w:rsidRDefault="00D44E59" w:rsidP="00D44E59">
      <w:pPr>
        <w:ind w:left="7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(The data must be ranked first.)</w:t>
      </w:r>
    </w:p>
    <w:p w:rsidR="00D44E59" w:rsidRDefault="006C7F74" w:rsidP="00D44E59">
      <w:pPr>
        <w:ind w:left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335020</wp:posOffset>
                </wp:positionH>
                <wp:positionV relativeFrom="paragraph">
                  <wp:posOffset>157480</wp:posOffset>
                </wp:positionV>
                <wp:extent cx="12700" cy="342900"/>
                <wp:effectExtent l="0" t="0" r="25400" b="19050"/>
                <wp:wrapNone/>
                <wp:docPr id="210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00" cy="342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3" o:spid="_x0000_s1026" type="#_x0000_t32" style="position:absolute;margin-left:262.6pt;margin-top:12.4pt;width:1pt;height:27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1798320</wp:posOffset>
                </wp:positionH>
                <wp:positionV relativeFrom="paragraph">
                  <wp:posOffset>144780</wp:posOffset>
                </wp:positionV>
                <wp:extent cx="12700" cy="342900"/>
                <wp:effectExtent l="0" t="0" r="25400" b="19050"/>
                <wp:wrapNone/>
                <wp:docPr id="209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00" cy="342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4" o:spid="_x0000_s1026" type="#_x0000_t32" style="position:absolute;margin-left:141.6pt;margin-top:11.4pt;width:1pt;height:27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846320</wp:posOffset>
                </wp:positionH>
                <wp:positionV relativeFrom="paragraph">
                  <wp:posOffset>170180</wp:posOffset>
                </wp:positionV>
                <wp:extent cx="12700" cy="342900"/>
                <wp:effectExtent l="0" t="0" r="25400" b="19050"/>
                <wp:wrapNone/>
                <wp:docPr id="208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00" cy="342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5" o:spid="_x0000_s1026" type="#_x0000_t32" style="position:absolute;margin-left:381.6pt;margin-top:13.4pt;width:1pt;height:27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77520</wp:posOffset>
                </wp:positionH>
                <wp:positionV relativeFrom="paragraph">
                  <wp:posOffset>157480</wp:posOffset>
                </wp:positionV>
                <wp:extent cx="5791200" cy="330200"/>
                <wp:effectExtent l="0" t="0" r="19050" b="12700"/>
                <wp:wrapNone/>
                <wp:docPr id="207" name="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91200" cy="33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2" o:spid="_x0000_s1026" style="position:absolute;margin-left:37.6pt;margin-top:12.4pt;width:456pt;height:26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"/>
            </w:pict>
          </mc:Fallback>
        </mc:AlternateContent>
      </w:r>
    </w:p>
    <w:p w:rsidR="008A6B61" w:rsidRDefault="006C7F74" w:rsidP="00D44E59">
      <w:pPr>
        <w:ind w:left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5332730</wp:posOffset>
                </wp:positionH>
                <wp:positionV relativeFrom="paragraph">
                  <wp:posOffset>40640</wp:posOffset>
                </wp:positionV>
                <wp:extent cx="463550" cy="220980"/>
                <wp:effectExtent l="0" t="0" r="0" b="7620"/>
                <wp:wrapNone/>
                <wp:docPr id="206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550" cy="220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Default="00D44E59" w:rsidP="00D44E59">
                            <w:r>
                              <w:t>25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9" o:spid="_x0000_s1038" type="#_x0000_t202" style="position:absolute;left:0;text-align:left;margin-left:419.9pt;margin-top:3.2pt;width:36.5pt;height:17.4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" stroked="f">
                <v:textbox>
                  <w:txbxContent>
                    <w:p w:rsidR="00D44E59" w:rsidRDefault="00D44E59" w:rsidP="00D44E59">
                      <w:r>
                        <w:t>25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3808730</wp:posOffset>
                </wp:positionH>
                <wp:positionV relativeFrom="paragraph">
                  <wp:posOffset>40640</wp:posOffset>
                </wp:positionV>
                <wp:extent cx="463550" cy="220980"/>
                <wp:effectExtent l="0" t="0" r="0" b="7620"/>
                <wp:wrapNone/>
                <wp:docPr id="205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550" cy="220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Default="00D44E59" w:rsidP="00D44E59">
                            <w:r>
                              <w:t>25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" o:spid="_x0000_s1039" type="#_x0000_t202" style="position:absolute;left:0;text-align:left;margin-left:299.9pt;margin-top:3.2pt;width:36.5pt;height:17.4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" stroked="f">
                <v:textbox>
                  <w:txbxContent>
                    <w:p w:rsidR="00D44E59" w:rsidRDefault="00D44E59" w:rsidP="00D44E59">
                      <w:r>
                        <w:t>25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2246630</wp:posOffset>
                </wp:positionH>
                <wp:positionV relativeFrom="paragraph">
                  <wp:posOffset>40640</wp:posOffset>
                </wp:positionV>
                <wp:extent cx="463550" cy="220980"/>
                <wp:effectExtent l="0" t="0" r="0" b="7620"/>
                <wp:wrapNone/>
                <wp:docPr id="204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550" cy="220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Default="00D44E59" w:rsidP="00D44E59">
                            <w:r>
                              <w:t>25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" o:spid="_x0000_s1040" type="#_x0000_t202" style="position:absolute;left:0;text-align:left;margin-left:176.9pt;margin-top:3.2pt;width:36.5pt;height:17.4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" stroked="f">
                <v:textbox>
                  <w:txbxContent>
                    <w:p w:rsidR="00D44E59" w:rsidRDefault="00D44E59" w:rsidP="00D44E59">
                      <w:r>
                        <w:t>25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963930</wp:posOffset>
                </wp:positionH>
                <wp:positionV relativeFrom="paragraph">
                  <wp:posOffset>27940</wp:posOffset>
                </wp:positionV>
                <wp:extent cx="463550" cy="220980"/>
                <wp:effectExtent l="0" t="0" r="0" b="7620"/>
                <wp:wrapNone/>
                <wp:docPr id="202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550" cy="220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Default="00D44E59">
                            <w:r>
                              <w:t>25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6" o:spid="_x0000_s1041" type="#_x0000_t202" style="position:absolute;left:0;text-align:left;margin-left:75.9pt;margin-top:2.2pt;width:36.5pt;height:17.4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" stroked="f">
                <v:textbox>
                  <w:txbxContent>
                    <w:p w:rsidR="00D44E59" w:rsidRDefault="00D44E59">
                      <w:r>
                        <w:t>25%</w:t>
                      </w:r>
                    </w:p>
                  </w:txbxContent>
                </v:textbox>
              </v:shape>
            </w:pict>
          </mc:Fallback>
        </mc:AlternateContent>
      </w:r>
    </w:p>
    <w:p w:rsidR="008A6B61" w:rsidRDefault="008A6B61" w:rsidP="008A6B61">
      <w:pPr>
        <w:rPr>
          <w:sz w:val="24"/>
          <w:szCs w:val="24"/>
        </w:rPr>
      </w:pPr>
    </w:p>
    <w:p w:rsidR="008A6B61" w:rsidRDefault="006C7F74" w:rsidP="008A6B61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2881630</wp:posOffset>
                </wp:positionH>
                <wp:positionV relativeFrom="paragraph">
                  <wp:posOffset>-1270</wp:posOffset>
                </wp:positionV>
                <wp:extent cx="946150" cy="309880"/>
                <wp:effectExtent l="0" t="0" r="6350" b="0"/>
                <wp:wrapNone/>
                <wp:docPr id="20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6150" cy="309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Default="00D44E59" w:rsidP="00D44E59">
                            <w:r>
                              <w:t>2</w:t>
                            </w:r>
                            <w:r w:rsidRPr="00D44E59">
                              <w:rPr>
                                <w:vertAlign w:val="superscript"/>
                              </w:rPr>
                              <w:t>nd</w:t>
                            </w:r>
                            <w:r>
                              <w:t xml:space="preserve"> Quarti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" o:spid="_x0000_s1042" type="#_x0000_t202" style="position:absolute;margin-left:226.9pt;margin-top:-.1pt;width:74.5pt;height:24.4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" stroked="f">
                <v:textbox>
                  <w:txbxContent>
                    <w:p w:rsidR="00D44E59" w:rsidRDefault="00D44E59" w:rsidP="00D44E59">
                      <w:r>
                        <w:t>2</w:t>
                      </w:r>
                      <w:r w:rsidRPr="00D44E59">
                        <w:rPr>
                          <w:vertAlign w:val="superscript"/>
                        </w:rPr>
                        <w:t>nd</w:t>
                      </w:r>
                      <w:r>
                        <w:t xml:space="preserve"> Quartil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1370330</wp:posOffset>
                </wp:positionH>
                <wp:positionV relativeFrom="paragraph">
                  <wp:posOffset>-1270</wp:posOffset>
                </wp:positionV>
                <wp:extent cx="946150" cy="309880"/>
                <wp:effectExtent l="0" t="0" r="6350" b="0"/>
                <wp:wrapNone/>
                <wp:docPr id="200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6150" cy="309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Default="00D44E59" w:rsidP="00D44E59">
                            <w:r>
                              <w:t>1</w:t>
                            </w:r>
                            <w:r w:rsidRPr="00D44E59">
                              <w:rPr>
                                <w:vertAlign w:val="superscript"/>
                              </w:rPr>
                              <w:t>st</w:t>
                            </w:r>
                            <w:r>
                              <w:t xml:space="preserve"> Quarti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" o:spid="_x0000_s1043" type="#_x0000_t202" style="position:absolute;margin-left:107.9pt;margin-top:-.1pt;width:74.5pt;height:24.4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" stroked="f">
                <v:textbox>
                  <w:txbxContent>
                    <w:p w:rsidR="00D44E59" w:rsidRDefault="00D44E59" w:rsidP="00D44E59">
                      <w:r>
                        <w:t>1</w:t>
                      </w:r>
                      <w:r w:rsidRPr="00D44E59">
                        <w:rPr>
                          <w:vertAlign w:val="superscript"/>
                        </w:rPr>
                        <w:t>st</w:t>
                      </w:r>
                      <w:r>
                        <w:t xml:space="preserve"> Quartil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418330</wp:posOffset>
                </wp:positionH>
                <wp:positionV relativeFrom="paragraph">
                  <wp:posOffset>-1270</wp:posOffset>
                </wp:positionV>
                <wp:extent cx="946150" cy="309880"/>
                <wp:effectExtent l="0" t="0" r="6350" b="0"/>
                <wp:wrapNone/>
                <wp:docPr id="199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6150" cy="309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Default="00D44E59" w:rsidP="00D44E59">
                            <w:r>
                              <w:t>3</w:t>
                            </w:r>
                            <w:r w:rsidRPr="00D44E59">
                              <w:rPr>
                                <w:vertAlign w:val="superscript"/>
                              </w:rPr>
                              <w:t>rd</w:t>
                            </w:r>
                            <w:r>
                              <w:t xml:space="preserve"> Quarti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0" o:spid="_x0000_s1044" type="#_x0000_t202" style="position:absolute;margin-left:347.9pt;margin-top:-.1pt;width:74.5pt;height:24.4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" stroked="f">
                <v:textbox>
                  <w:txbxContent>
                    <w:p w:rsidR="00D44E59" w:rsidRDefault="00D44E59" w:rsidP="00D44E59">
                      <w:r>
                        <w:t>3</w:t>
                      </w:r>
                      <w:r w:rsidRPr="00D44E59">
                        <w:rPr>
                          <w:vertAlign w:val="superscript"/>
                        </w:rPr>
                        <w:t>rd</w:t>
                      </w:r>
                      <w:r>
                        <w:t xml:space="preserve"> Quartile</w:t>
                      </w:r>
                    </w:p>
                  </w:txbxContent>
                </v:textbox>
              </v:shape>
            </w:pict>
          </mc:Fallback>
        </mc:AlternateContent>
      </w:r>
    </w:p>
    <w:p w:rsidR="008A6B61" w:rsidRDefault="006C7F74" w:rsidP="008A6B61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646930</wp:posOffset>
                </wp:positionH>
                <wp:positionV relativeFrom="paragraph">
                  <wp:posOffset>71755</wp:posOffset>
                </wp:positionV>
                <wp:extent cx="425450" cy="305435"/>
                <wp:effectExtent l="0" t="0" r="0" b="0"/>
                <wp:wrapNone/>
                <wp:docPr id="198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5450" cy="305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A6B61" w:rsidRPr="00D44E59" w:rsidRDefault="008A6B61" w:rsidP="008A6B61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D44E59">
                              <w:rPr>
                                <w:sz w:val="28"/>
                                <w:szCs w:val="28"/>
                              </w:rPr>
                              <w:t>Q</w:t>
                            </w:r>
                            <w:r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" o:spid="_x0000_s1045" type="#_x0000_t202" style="position:absolute;margin-left:365.9pt;margin-top:5.65pt;width:33.5pt;height:24.0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" stroked="f">
                <v:textbox>
                  <w:txbxContent>
                    <w:p w:rsidR="008A6B61" w:rsidRPr="00D44E59" w:rsidRDefault="008A6B61" w:rsidP="008A6B61">
                      <w:pPr>
                        <w:rPr>
                          <w:sz w:val="28"/>
                          <w:szCs w:val="28"/>
                        </w:rPr>
                      </w:pPr>
                      <w:r w:rsidRPr="00D44E59">
                        <w:rPr>
                          <w:sz w:val="28"/>
                          <w:szCs w:val="28"/>
                        </w:rPr>
                        <w:t>Q</w:t>
                      </w:r>
                      <w:r>
                        <w:rPr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148330</wp:posOffset>
                </wp:positionH>
                <wp:positionV relativeFrom="paragraph">
                  <wp:posOffset>84455</wp:posOffset>
                </wp:positionV>
                <wp:extent cx="425450" cy="305435"/>
                <wp:effectExtent l="0" t="0" r="0" b="0"/>
                <wp:wrapNone/>
                <wp:docPr id="197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5450" cy="305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Pr="00D44E59" w:rsidRDefault="00D44E59" w:rsidP="00D44E59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D44E59">
                              <w:rPr>
                                <w:sz w:val="28"/>
                                <w:szCs w:val="28"/>
                              </w:rPr>
                              <w:t>Q</w:t>
                            </w:r>
                            <w:r w:rsidR="008A6B61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4" o:spid="_x0000_s1046" type="#_x0000_t202" style="position:absolute;margin-left:247.9pt;margin-top:6.65pt;width:33.5pt;height:24.0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" stroked="f">
                <v:textbox>
                  <w:txbxContent>
                    <w:p w:rsidR="00D44E59" w:rsidRPr="00D44E59" w:rsidRDefault="00D44E59" w:rsidP="00D44E59">
                      <w:pPr>
                        <w:rPr>
                          <w:sz w:val="28"/>
                          <w:szCs w:val="28"/>
                        </w:rPr>
                      </w:pPr>
                      <w:r w:rsidRPr="00D44E59">
                        <w:rPr>
                          <w:sz w:val="28"/>
                          <w:szCs w:val="28"/>
                        </w:rPr>
                        <w:t>Q</w:t>
                      </w:r>
                      <w:r w:rsidR="008A6B61">
                        <w:rPr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1624330</wp:posOffset>
                </wp:positionH>
                <wp:positionV relativeFrom="paragraph">
                  <wp:posOffset>109855</wp:posOffset>
                </wp:positionV>
                <wp:extent cx="425450" cy="305435"/>
                <wp:effectExtent l="0" t="0" r="0" b="0"/>
                <wp:wrapNone/>
                <wp:docPr id="196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5450" cy="305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44E59" w:rsidRPr="00D44E59" w:rsidRDefault="00D44E59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D44E59">
                              <w:rPr>
                                <w:sz w:val="28"/>
                                <w:szCs w:val="28"/>
                              </w:rPr>
                              <w:t>Q</w:t>
                            </w:r>
                            <w:r w:rsidRPr="00D44E59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3" o:spid="_x0000_s1047" type="#_x0000_t202" style="position:absolute;margin-left:127.9pt;margin-top:8.65pt;width:33.5pt;height:24.0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" stroked="f">
                <v:textbox>
                  <w:txbxContent>
                    <w:p w:rsidR="00D44E59" w:rsidRPr="00D44E59" w:rsidRDefault="00D44E59">
                      <w:pPr>
                        <w:rPr>
                          <w:sz w:val="28"/>
                          <w:szCs w:val="28"/>
                        </w:rPr>
                      </w:pPr>
                      <w:r w:rsidRPr="00D44E59">
                        <w:rPr>
                          <w:sz w:val="28"/>
                          <w:szCs w:val="28"/>
                        </w:rPr>
                        <w:t>Q</w:t>
                      </w:r>
                      <w:r w:rsidRPr="00D44E59">
                        <w:rPr>
                          <w:sz w:val="28"/>
                          <w:szCs w:val="2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8A6B61" w:rsidRDefault="006C7F74" w:rsidP="008A6B61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177800</wp:posOffset>
                </wp:positionV>
                <wp:extent cx="1492250" cy="280035"/>
                <wp:effectExtent l="0" t="0" r="0" b="5715"/>
                <wp:wrapNone/>
                <wp:docPr id="195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2250" cy="2800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A6B61" w:rsidRPr="008A6B61" w:rsidRDefault="008A6B61" w:rsidP="008A6B61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D44E59">
                              <w:rPr>
                                <w:sz w:val="28"/>
                                <w:szCs w:val="28"/>
                              </w:rPr>
                              <w:t>Q</w:t>
                            </w:r>
                            <w:r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 xml:space="preserve">2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=</w:t>
                            </w:r>
                            <w:r w:rsidRPr="008A6B61">
                              <w:rPr>
                                <w:sz w:val="24"/>
                                <w:szCs w:val="24"/>
                              </w:rPr>
                              <w:t xml:space="preserve"> the media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6" o:spid="_x0000_s1048" type="#_x0000_t202" style="position:absolute;margin-left:217.9pt;margin-top:14pt;width:117.5pt;height:22.0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" stroked="f">
                <v:textbox>
                  <w:txbxContent>
                    <w:p w:rsidR="008A6B61" w:rsidRPr="008A6B61" w:rsidRDefault="008A6B61" w:rsidP="008A6B61">
                      <w:pPr>
                        <w:rPr>
                          <w:sz w:val="28"/>
                          <w:szCs w:val="28"/>
                        </w:rPr>
                      </w:pPr>
                      <w:r w:rsidRPr="00D44E59">
                        <w:rPr>
                          <w:sz w:val="28"/>
                          <w:szCs w:val="28"/>
                        </w:rPr>
                        <w:t>Q</w:t>
                      </w:r>
                      <w:r>
                        <w:rPr>
                          <w:sz w:val="28"/>
                          <w:szCs w:val="28"/>
                          <w:vertAlign w:val="subscript"/>
                        </w:rPr>
                        <w:t xml:space="preserve">2 </w:t>
                      </w:r>
                      <w:r>
                        <w:rPr>
                          <w:sz w:val="28"/>
                          <w:szCs w:val="28"/>
                        </w:rPr>
                        <w:t>=</w:t>
                      </w:r>
                      <w:r w:rsidRPr="008A6B61">
                        <w:rPr>
                          <w:sz w:val="24"/>
                          <w:szCs w:val="24"/>
                        </w:rPr>
                        <w:t xml:space="preserve"> the median</w:t>
                      </w:r>
                    </w:p>
                  </w:txbxContent>
                </v:textbox>
              </v:shape>
            </w:pict>
          </mc:Fallback>
        </mc:AlternateContent>
      </w:r>
    </w:p>
    <w:p w:rsidR="008A6B61" w:rsidRDefault="008A6B61" w:rsidP="008A6B61">
      <w:pPr>
        <w:rPr>
          <w:sz w:val="24"/>
          <w:szCs w:val="24"/>
        </w:rPr>
      </w:pPr>
    </w:p>
    <w:p w:rsidR="008A6B61" w:rsidRDefault="008A6B61" w:rsidP="008A6B61">
      <w:pPr>
        <w:rPr>
          <w:sz w:val="24"/>
          <w:szCs w:val="24"/>
        </w:rPr>
      </w:pPr>
    </w:p>
    <w:p w:rsidR="008A6B61" w:rsidRDefault="008A6B61" w:rsidP="008A6B61">
      <w:pPr>
        <w:rPr>
          <w:sz w:val="24"/>
          <w:szCs w:val="24"/>
        </w:rPr>
      </w:pPr>
    </w:p>
    <w:p w:rsidR="00D44E59" w:rsidRDefault="008A6B61" w:rsidP="008A6B61">
      <w:pPr>
        <w:ind w:firstLine="720"/>
        <w:rPr>
          <w:rFonts w:cs="Times New Roman"/>
          <w:sz w:val="24"/>
          <w:szCs w:val="24"/>
        </w:rPr>
      </w:pPr>
      <w:r w:rsidRPr="008A6B61">
        <w:rPr>
          <w:rFonts w:ascii="Times New Roman" w:hAnsi="Times New Roman" w:cs="Times New Roman"/>
          <w:sz w:val="24"/>
          <w:szCs w:val="24"/>
        </w:rPr>
        <w:t>IQR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8A6B61">
        <w:rPr>
          <w:rFonts w:cs="Times New Roman"/>
          <w:sz w:val="24"/>
          <w:szCs w:val="24"/>
        </w:rPr>
        <w:t>Interquartile Range</w:t>
      </w:r>
      <w:r>
        <w:rPr>
          <w:rFonts w:cs="Times New Roman"/>
          <w:sz w:val="24"/>
          <w:szCs w:val="24"/>
        </w:rPr>
        <w:t xml:space="preserve"> </w:t>
      </w:r>
      <w:r w:rsidRPr="008A6B61">
        <w:rPr>
          <w:rFonts w:cs="Times New Roman"/>
          <w:position w:val="-12"/>
          <w:sz w:val="24"/>
          <w:szCs w:val="24"/>
        </w:rPr>
        <w:object w:dxaOrig="920" w:dyaOrig="360">
          <v:shape id="_x0000_i1075" type="#_x0000_t75" style="width:54pt;height:21pt" o:ole="">
            <v:imagedata r:id="rId110" o:title=""/>
          </v:shape>
          <o:OLEObject Type="Embed" ProgID="Equation.DSMT4" ShapeID="_x0000_i1075" DrawAspect="Content" ObjectID="_1376285856" r:id="rId111"/>
        </w:object>
      </w:r>
    </w:p>
    <w:p w:rsidR="008A6B61" w:rsidRDefault="008A6B61" w:rsidP="008A6B61">
      <w:pPr>
        <w:ind w:firstLine="720"/>
        <w:rPr>
          <w:rFonts w:cs="Times New Roman"/>
          <w:sz w:val="24"/>
          <w:szCs w:val="24"/>
        </w:rPr>
      </w:pPr>
    </w:p>
    <w:p w:rsidR="008A6B61" w:rsidRDefault="008A6B61" w:rsidP="008A6B61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Let’s look at the kitten data again.  The data must be ranked first</w:t>
      </w:r>
    </w:p>
    <w:p w:rsidR="008A6B61" w:rsidRDefault="008A6B61" w:rsidP="008A6B61">
      <w:pPr>
        <w:rPr>
          <w:rFonts w:cs="Times New Roman"/>
          <w:sz w:val="24"/>
          <w:szCs w:val="24"/>
        </w:rPr>
      </w:pPr>
    </w:p>
    <w:p w:rsidR="008A6B61" w:rsidRDefault="008A6B61" w:rsidP="008A6B61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37    38   40   41   44   45   49   51   52   52   54   56   57   57   58   60   63   63   65   69   72   76   77   84   91</w:t>
      </w:r>
    </w:p>
    <w:p w:rsidR="008A6B61" w:rsidRDefault="008A6B61" w:rsidP="008A6B61">
      <w:pPr>
        <w:rPr>
          <w:rFonts w:cs="Times New Roman"/>
          <w:sz w:val="24"/>
          <w:szCs w:val="24"/>
        </w:rPr>
      </w:pPr>
    </w:p>
    <w:p w:rsidR="008A6B61" w:rsidRDefault="008A6B61" w:rsidP="008A6B61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Q</w:t>
      </w:r>
      <w:r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 xml:space="preserve"> = the median which is </w:t>
      </w:r>
      <w:r w:rsidRPr="008A6B61">
        <w:rPr>
          <w:rFonts w:cs="Times New Roman"/>
          <w:position w:val="-24"/>
          <w:sz w:val="24"/>
          <w:szCs w:val="24"/>
        </w:rPr>
        <w:object w:dxaOrig="1080" w:dyaOrig="620">
          <v:shape id="_x0000_i1076" type="#_x0000_t75" style="width:54pt;height:31pt" o:ole="">
            <v:imagedata r:id="rId112" o:title=""/>
          </v:shape>
          <o:OLEObject Type="Embed" ProgID="Equation.DSMT4" ShapeID="_x0000_i1076" DrawAspect="Content" ObjectID="_1376285857" r:id="rId113"/>
        </w:object>
      </w:r>
    </w:p>
    <w:p w:rsidR="00665883" w:rsidRDefault="00665883" w:rsidP="008A6B61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So the </w:t>
      </w:r>
      <w:proofErr w:type="gramStart"/>
      <w:r>
        <w:rPr>
          <w:rFonts w:cs="Times New Roman"/>
          <w:sz w:val="24"/>
          <w:szCs w:val="24"/>
        </w:rPr>
        <w:t>13</w:t>
      </w:r>
      <w:r w:rsidRPr="00665883">
        <w:rPr>
          <w:rFonts w:cs="Times New Roman"/>
          <w:sz w:val="24"/>
          <w:szCs w:val="24"/>
          <w:vertAlign w:val="superscript"/>
        </w:rPr>
        <w:t>th</w:t>
      </w:r>
      <w:r>
        <w:rPr>
          <w:rFonts w:cs="Times New Roman"/>
          <w:sz w:val="24"/>
          <w:szCs w:val="24"/>
        </w:rPr>
        <w:t xml:space="preserve">  entry</w:t>
      </w:r>
      <w:proofErr w:type="gramEnd"/>
      <w:r>
        <w:rPr>
          <w:rFonts w:cs="Times New Roman"/>
          <w:sz w:val="24"/>
          <w:szCs w:val="24"/>
        </w:rPr>
        <w:t xml:space="preserve"> is 57</w:t>
      </w:r>
    </w:p>
    <w:p w:rsidR="00665883" w:rsidRDefault="00665883" w:rsidP="008A6B61">
      <w:pPr>
        <w:rPr>
          <w:rFonts w:cs="Times New Roman"/>
          <w:sz w:val="24"/>
          <w:szCs w:val="24"/>
        </w:rPr>
      </w:pPr>
    </w:p>
    <w:p w:rsidR="00665883" w:rsidRDefault="00665883" w:rsidP="00665883">
      <w:pPr>
        <w:ind w:left="720" w:hanging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To find Q</w:t>
      </w:r>
      <w:r>
        <w:rPr>
          <w:rFonts w:cs="Times New Roman"/>
          <w:sz w:val="24"/>
          <w:szCs w:val="24"/>
          <w:vertAlign w:val="subscript"/>
        </w:rPr>
        <w:t>1</w:t>
      </w:r>
      <w:r>
        <w:rPr>
          <w:rFonts w:cs="Times New Roman"/>
          <w:sz w:val="24"/>
          <w:szCs w:val="24"/>
        </w:rPr>
        <w:t xml:space="preserve"> – find the median of the lower half:   </w:t>
      </w:r>
      <w:r w:rsidRPr="00665883">
        <w:rPr>
          <w:rFonts w:cs="Times New Roman"/>
          <w:position w:val="-24"/>
          <w:sz w:val="24"/>
          <w:szCs w:val="24"/>
        </w:rPr>
        <w:object w:dxaOrig="1140" w:dyaOrig="620">
          <v:shape id="_x0000_i1077" type="#_x0000_t75" style="width:57pt;height:31pt" o:ole="">
            <v:imagedata r:id="rId114" o:title=""/>
          </v:shape>
          <o:OLEObject Type="Embed" ProgID="Equation.DSMT4" ShapeID="_x0000_i1077" DrawAspect="Content" ObjectID="_1376285858" r:id="rId115"/>
        </w:object>
      </w:r>
      <w:r>
        <w:rPr>
          <w:rFonts w:cs="Times New Roman"/>
          <w:sz w:val="24"/>
          <w:szCs w:val="24"/>
        </w:rPr>
        <w:t xml:space="preserve">   So halfway between the 6</w:t>
      </w:r>
      <w:r w:rsidRPr="00665883">
        <w:rPr>
          <w:rFonts w:cs="Times New Roman"/>
          <w:sz w:val="24"/>
          <w:szCs w:val="24"/>
          <w:vertAlign w:val="superscript"/>
        </w:rPr>
        <w:t>th</w:t>
      </w:r>
      <w:r>
        <w:rPr>
          <w:rFonts w:cs="Times New Roman"/>
          <w:sz w:val="24"/>
          <w:szCs w:val="24"/>
        </w:rPr>
        <w:t xml:space="preserve"> and </w:t>
      </w:r>
      <w:proofErr w:type="gramStart"/>
      <w:r>
        <w:rPr>
          <w:rFonts w:cs="Times New Roman"/>
          <w:sz w:val="24"/>
          <w:szCs w:val="24"/>
        </w:rPr>
        <w:t>7</w:t>
      </w:r>
      <w:r w:rsidRPr="00665883">
        <w:rPr>
          <w:rFonts w:cs="Times New Roman"/>
          <w:sz w:val="24"/>
          <w:szCs w:val="24"/>
          <w:vertAlign w:val="superscript"/>
        </w:rPr>
        <w:t>th</w:t>
      </w:r>
      <w:r>
        <w:rPr>
          <w:rFonts w:cs="Times New Roman"/>
          <w:sz w:val="24"/>
          <w:szCs w:val="24"/>
        </w:rPr>
        <w:t xml:space="preserve">  items</w:t>
      </w:r>
      <w:proofErr w:type="gramEnd"/>
      <w:r w:rsidRPr="00665883">
        <w:rPr>
          <w:rFonts w:cs="Times New Roman"/>
          <w:position w:val="-24"/>
          <w:sz w:val="24"/>
          <w:szCs w:val="24"/>
        </w:rPr>
        <w:object w:dxaOrig="2260" w:dyaOrig="620">
          <v:shape id="_x0000_i1078" type="#_x0000_t75" style="width:113pt;height:31pt" o:ole="">
            <v:imagedata r:id="rId116" o:title=""/>
          </v:shape>
          <o:OLEObject Type="Embed" ProgID="Equation.DSMT4" ShapeID="_x0000_i1078" DrawAspect="Content" ObjectID="_1376285859" r:id="rId117"/>
        </w:object>
      </w:r>
    </w:p>
    <w:p w:rsidR="00665883" w:rsidRDefault="00665883" w:rsidP="00665883">
      <w:pPr>
        <w:ind w:left="720" w:hanging="720"/>
        <w:rPr>
          <w:rFonts w:cs="Times New Roman"/>
          <w:sz w:val="24"/>
          <w:szCs w:val="24"/>
        </w:rPr>
      </w:pPr>
    </w:p>
    <w:p w:rsidR="00665883" w:rsidRDefault="00722BFC" w:rsidP="00665883">
      <w:pPr>
        <w:ind w:left="720"/>
        <w:rPr>
          <w:rFonts w:cs="Times New Roman"/>
          <w:sz w:val="24"/>
          <w:szCs w:val="24"/>
        </w:rPr>
      </w:pPr>
      <w:r w:rsidRPr="00665883">
        <w:rPr>
          <w:rFonts w:cs="Times New Roman"/>
          <w:position w:val="-24"/>
          <w:sz w:val="24"/>
          <w:szCs w:val="24"/>
        </w:rPr>
        <w:object w:dxaOrig="2380" w:dyaOrig="620">
          <v:shape id="_x0000_i1079" type="#_x0000_t75" style="width:119pt;height:31pt" o:ole="">
            <v:imagedata r:id="rId118" o:title=""/>
          </v:shape>
          <o:OLEObject Type="Embed" ProgID="Equation.DSMT4" ShapeID="_x0000_i1079" DrawAspect="Content" ObjectID="_1376285860" r:id="rId119"/>
        </w:object>
      </w:r>
    </w:p>
    <w:p w:rsidR="00665883" w:rsidRDefault="00665883" w:rsidP="00665883">
      <w:pPr>
        <w:ind w:left="720"/>
        <w:rPr>
          <w:rFonts w:cs="Times New Roman"/>
          <w:sz w:val="24"/>
          <w:szCs w:val="24"/>
        </w:rPr>
      </w:pPr>
    </w:p>
    <w:p w:rsidR="00665883" w:rsidRDefault="00665883" w:rsidP="00665883">
      <w:pPr>
        <w:ind w:left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he interquartile range is </w:t>
      </w:r>
      <w:r w:rsidRPr="008A6B61">
        <w:rPr>
          <w:rFonts w:cs="Times New Roman"/>
          <w:position w:val="-12"/>
          <w:sz w:val="24"/>
          <w:szCs w:val="24"/>
        </w:rPr>
        <w:object w:dxaOrig="2180" w:dyaOrig="360">
          <v:shape id="_x0000_i1080" type="#_x0000_t75" style="width:127pt;height:21pt" o:ole="">
            <v:imagedata r:id="rId120" o:title=""/>
          </v:shape>
          <o:OLEObject Type="Embed" ProgID="Equation.DSMT4" ShapeID="_x0000_i1080" DrawAspect="Content" ObjectID="_1376285861" r:id="rId121"/>
        </w:object>
      </w:r>
    </w:p>
    <w:p w:rsidR="00665883" w:rsidRDefault="00665883" w:rsidP="00665883">
      <w:pPr>
        <w:ind w:left="720"/>
        <w:rPr>
          <w:rFonts w:cs="Times New Roman"/>
          <w:sz w:val="24"/>
          <w:szCs w:val="24"/>
        </w:rPr>
      </w:pPr>
    </w:p>
    <w:p w:rsidR="00665883" w:rsidRDefault="00F066BA" w:rsidP="00F066BA">
      <w:pPr>
        <w:tabs>
          <w:tab w:val="left" w:pos="0"/>
        </w:tabs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 w:rsidR="00665883">
        <w:rPr>
          <w:rFonts w:cs="Times New Roman"/>
          <w:sz w:val="24"/>
          <w:szCs w:val="24"/>
        </w:rPr>
        <w:t>5 number summary:</w:t>
      </w:r>
      <w:r w:rsidR="00665883">
        <w:rPr>
          <w:rFonts w:cs="Times New Roman"/>
          <w:sz w:val="24"/>
          <w:szCs w:val="24"/>
        </w:rPr>
        <w:tab/>
        <w:t>min</w:t>
      </w:r>
      <w:proofErr w:type="gramStart"/>
      <w:r w:rsidR="00665883">
        <w:rPr>
          <w:rFonts w:cs="Times New Roman"/>
          <w:sz w:val="24"/>
          <w:szCs w:val="24"/>
        </w:rPr>
        <w:t xml:space="preserve">,  </w:t>
      </w:r>
      <w:proofErr w:type="gramEnd"/>
      <w:r w:rsidR="00665883" w:rsidRPr="008A6B61">
        <w:rPr>
          <w:rFonts w:cs="Times New Roman"/>
          <w:position w:val="-12"/>
          <w:sz w:val="24"/>
          <w:szCs w:val="24"/>
        </w:rPr>
        <w:object w:dxaOrig="279" w:dyaOrig="360">
          <v:shape id="_x0000_i1081" type="#_x0000_t75" style="width:16pt;height:21pt" o:ole="">
            <v:imagedata r:id="rId122" o:title=""/>
          </v:shape>
          <o:OLEObject Type="Embed" ProgID="Equation.DSMT4" ShapeID="_x0000_i1081" DrawAspect="Content" ObjectID="_1376285862" r:id="rId123"/>
        </w:object>
      </w:r>
      <w:r w:rsidR="00665883">
        <w:rPr>
          <w:rFonts w:cs="Times New Roman"/>
          <w:sz w:val="24"/>
          <w:szCs w:val="24"/>
        </w:rPr>
        <w:t xml:space="preserve">,  </w:t>
      </w:r>
      <w:r w:rsidRPr="008A6B61">
        <w:rPr>
          <w:rFonts w:cs="Times New Roman"/>
          <w:position w:val="-12"/>
          <w:sz w:val="24"/>
          <w:szCs w:val="24"/>
        </w:rPr>
        <w:object w:dxaOrig="300" w:dyaOrig="360">
          <v:shape id="_x0000_i1082" type="#_x0000_t75" style="width:17pt;height:21pt" o:ole="">
            <v:imagedata r:id="rId124" o:title=""/>
          </v:shape>
          <o:OLEObject Type="Embed" ProgID="Equation.DSMT4" ShapeID="_x0000_i1082" DrawAspect="Content" ObjectID="_1376285863" r:id="rId125"/>
        </w:object>
      </w:r>
      <w:r w:rsidR="00665883">
        <w:rPr>
          <w:rFonts w:cs="Times New Roman"/>
          <w:sz w:val="24"/>
          <w:szCs w:val="24"/>
        </w:rPr>
        <w:t>,</w:t>
      </w:r>
      <w:r w:rsidRPr="008A6B61">
        <w:rPr>
          <w:rFonts w:cs="Times New Roman"/>
          <w:position w:val="-12"/>
          <w:sz w:val="24"/>
          <w:szCs w:val="24"/>
        </w:rPr>
        <w:object w:dxaOrig="300" w:dyaOrig="360">
          <v:shape id="_x0000_i1083" type="#_x0000_t75" style="width:17pt;height:21pt" o:ole="">
            <v:imagedata r:id="rId126" o:title=""/>
          </v:shape>
          <o:OLEObject Type="Embed" ProgID="Equation.DSMT4" ShapeID="_x0000_i1083" DrawAspect="Content" ObjectID="_1376285864" r:id="rId127"/>
        </w:object>
      </w:r>
      <w:r>
        <w:rPr>
          <w:rFonts w:cs="Times New Roman"/>
          <w:sz w:val="24"/>
          <w:szCs w:val="24"/>
        </w:rPr>
        <w:t>, max</w:t>
      </w:r>
    </w:p>
    <w:p w:rsidR="00F066BA" w:rsidRDefault="006C7F74" w:rsidP="00F066B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711488" behindDoc="0" locked="0" layoutInCell="1" allowOverlap="1">
                <wp:simplePos x="0" y="0"/>
                <wp:positionH relativeFrom="column">
                  <wp:posOffset>-55880</wp:posOffset>
                </wp:positionH>
                <wp:positionV relativeFrom="paragraph">
                  <wp:posOffset>93344</wp:posOffset>
                </wp:positionV>
                <wp:extent cx="6756400" cy="0"/>
                <wp:effectExtent l="0" t="0" r="25400" b="19050"/>
                <wp:wrapNone/>
                <wp:docPr id="194" name="AutoShap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6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7" o:spid="_x0000_s1026" type="#_x0000_t32" style="position:absolute;margin-left:-4.4pt;margin-top:7.35pt;width:532pt;height:0;z-index:2517114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"/>
            </w:pict>
          </mc:Fallback>
        </mc:AlternateContent>
      </w:r>
    </w:p>
    <w:p w:rsidR="00F066BA" w:rsidRDefault="00F066BA" w:rsidP="00F066B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can see that 50% of the k</w:t>
      </w:r>
      <w:r w:rsidR="00A001CE">
        <w:rPr>
          <w:rFonts w:ascii="Times New Roman" w:hAnsi="Times New Roman" w:cs="Times New Roman"/>
          <w:sz w:val="24"/>
          <w:szCs w:val="24"/>
        </w:rPr>
        <w:t>ittens weighed between 47 and 67</w:t>
      </w:r>
      <w:r>
        <w:rPr>
          <w:rFonts w:ascii="Times New Roman" w:hAnsi="Times New Roman" w:cs="Times New Roman"/>
          <w:sz w:val="24"/>
          <w:szCs w:val="24"/>
        </w:rPr>
        <w:t xml:space="preserve"> grams</w:t>
      </w:r>
    </w:p>
    <w:p w:rsidR="00F066BA" w:rsidRDefault="00F066BA" w:rsidP="00F066B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F066BA" w:rsidRDefault="00F066BA" w:rsidP="00F066B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25% weighed less than 47 grams, and 25% weighed more than 67 grams.</w:t>
      </w:r>
    </w:p>
    <w:p w:rsidR="00F066BA" w:rsidRDefault="00F066BA" w:rsidP="00F066B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F066BA" w:rsidRDefault="00F066BA" w:rsidP="00F066B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 is 60 grams located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Between 50% and 75% or in the 3</w:t>
      </w:r>
      <w:r w:rsidRPr="00F066BA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hAnsi="Times New Roman" w:cs="Times New Roman"/>
          <w:sz w:val="24"/>
          <w:szCs w:val="24"/>
        </w:rPr>
        <w:t xml:space="preserve"> quartile.</w:t>
      </w:r>
      <w:proofErr w:type="gramEnd"/>
    </w:p>
    <w:p w:rsidR="00CD61D8" w:rsidRDefault="00CD61D8" w:rsidP="00F066B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CD61D8" w:rsidRDefault="00CD61D8" w:rsidP="00F066B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CD61D8" w:rsidRDefault="00CD61D8" w:rsidP="00F066B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CD61D8" w:rsidRDefault="00CD61D8" w:rsidP="00F066B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CD61D8" w:rsidRDefault="00CD61D8" w:rsidP="00F066B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CD61D8" w:rsidRDefault="00CD61D8" w:rsidP="00F066BA">
      <w:pPr>
        <w:tabs>
          <w:tab w:val="left" w:pos="0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D61D8">
        <w:rPr>
          <w:rFonts w:ascii="Times New Roman" w:hAnsi="Times New Roman" w:cs="Times New Roman"/>
          <w:b/>
          <w:sz w:val="24"/>
          <w:szCs w:val="24"/>
          <w:u w:val="single"/>
        </w:rPr>
        <w:t>Box and Whisker Plots</w:t>
      </w:r>
    </w:p>
    <w:p w:rsidR="00CD61D8" w:rsidRDefault="00CD61D8" w:rsidP="00F066BA">
      <w:pPr>
        <w:tabs>
          <w:tab w:val="left" w:pos="0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CD61D8" w:rsidRPr="00CD61D8" w:rsidRDefault="00CD61D8" w:rsidP="00F066B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 w:rsidRPr="00CD61D8">
        <w:rPr>
          <w:rFonts w:ascii="Times New Roman" w:hAnsi="Times New Roman" w:cs="Times New Roman"/>
          <w:sz w:val="24"/>
          <w:szCs w:val="24"/>
        </w:rPr>
        <w:t>Definition</w:t>
      </w:r>
      <w:r>
        <w:rPr>
          <w:rFonts w:ascii="Times New Roman" w:hAnsi="Times New Roman" w:cs="Times New Roman"/>
          <w:sz w:val="24"/>
          <w:szCs w:val="24"/>
        </w:rPr>
        <w:t xml:space="preserve">:  A plot that shows the center, the spread, and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skewnes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a data set</w:t>
      </w:r>
      <w:r w:rsidR="00AF718A">
        <w:rPr>
          <w:rFonts w:ascii="Times New Roman" w:hAnsi="Times New Roman" w:cs="Times New Roman"/>
          <w:sz w:val="24"/>
          <w:szCs w:val="24"/>
        </w:rPr>
        <w:t>.</w:t>
      </w:r>
    </w:p>
    <w:p w:rsidR="00CD61D8" w:rsidRDefault="00CD61D8" w:rsidP="00F066B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CD61D8" w:rsidRDefault="00AF718A" w:rsidP="00F066B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following 5 steps are used to construct a box-and-whisker plot.</w:t>
      </w:r>
    </w:p>
    <w:p w:rsidR="00AF718A" w:rsidRDefault="00AF718A" w:rsidP="00F066B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AF718A" w:rsidRDefault="00AF718A" w:rsidP="00F066B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Back to kitten weights </w:t>
      </w:r>
    </w:p>
    <w:p w:rsidR="00AF718A" w:rsidRDefault="00AF718A" w:rsidP="00F066B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AF718A" w:rsidRDefault="00AF718A" w:rsidP="00AF718A">
      <w:pPr>
        <w:pStyle w:val="ListParagraph"/>
        <w:numPr>
          <w:ilvl w:val="0"/>
          <w:numId w:val="2"/>
        </w:num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median = 57</w:t>
      </w:r>
    </w:p>
    <w:p w:rsidR="00AF718A" w:rsidRDefault="00AF718A" w:rsidP="00AF718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AF718A" w:rsidRDefault="00AF718A" w:rsidP="00AF718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F718A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84" type="#_x0000_t75" style="width:39pt;height:18pt" o:ole="">
            <v:imagedata r:id="rId128" o:title=""/>
          </v:shape>
          <o:OLEObject Type="Embed" ProgID="Equation.DSMT4" ShapeID="_x0000_i1084" DrawAspect="Content" ObjectID="_1376285865" r:id="rId12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F718A">
        <w:rPr>
          <w:rFonts w:ascii="Times New Roman" w:hAnsi="Times New Roman" w:cs="Times New Roman"/>
          <w:position w:val="-12"/>
          <w:sz w:val="24"/>
          <w:szCs w:val="24"/>
        </w:rPr>
        <w:object w:dxaOrig="800" w:dyaOrig="360">
          <v:shape id="_x0000_i1085" type="#_x0000_t75" style="width:40pt;height:18pt" o:ole="">
            <v:imagedata r:id="rId130" o:title=""/>
          </v:shape>
          <o:OLEObject Type="Embed" ProgID="Equation.DSMT4" ShapeID="_x0000_i1085" DrawAspect="Content" ObjectID="_1376285866" r:id="rId13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IQR </w:t>
      </w:r>
      <w:r w:rsidRPr="00AF718A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86" type="#_x0000_t75" style="width:25pt;height:14pt" o:ole="">
            <v:imagedata r:id="rId132" o:title=""/>
          </v:shape>
          <o:OLEObject Type="Embed" ProgID="Equation.DSMT4" ShapeID="_x0000_i1086" DrawAspect="Content" ObjectID="_1376285867" r:id="rId133"/>
        </w:object>
      </w:r>
    </w:p>
    <w:p w:rsidR="00AF718A" w:rsidRDefault="00AF718A" w:rsidP="00AF718A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AF718A" w:rsidRDefault="00AF718A" w:rsidP="00AF718A">
      <w:pPr>
        <w:pStyle w:val="ListParagraph"/>
        <w:numPr>
          <w:ilvl w:val="0"/>
          <w:numId w:val="2"/>
        </w:num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points that are </w:t>
      </w:r>
      <w:r w:rsidRPr="00AF718A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87" type="#_x0000_t75" style="width:47pt;height:16pt" o:ole="">
            <v:imagedata r:id="rId134" o:title=""/>
          </v:shape>
          <o:OLEObject Type="Embed" ProgID="Equation.DSMT4" ShapeID="_x0000_i1087" DrawAspect="Content" ObjectID="_1376285868" r:id="rId13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below </w:t>
      </w:r>
      <w:proofErr w:type="gramEnd"/>
      <w:r w:rsidRPr="00AF718A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88" type="#_x0000_t75" style="width:14pt;height:18pt" o:ole="">
            <v:imagedata r:id="rId136" o:title=""/>
          </v:shape>
          <o:OLEObject Type="Embed" ProgID="Equation.DSMT4" ShapeID="_x0000_i1088" DrawAspect="Content" ObjectID="_1376285869" r:id="rId137"/>
        </w:object>
      </w:r>
      <w:r>
        <w:rPr>
          <w:rFonts w:ascii="Times New Roman" w:hAnsi="Times New Roman" w:cs="Times New Roman"/>
          <w:sz w:val="24"/>
          <w:szCs w:val="24"/>
        </w:rPr>
        <w:t xml:space="preserve">, and </w:t>
      </w:r>
      <w:r w:rsidRPr="00AF718A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89" type="#_x0000_t75" style="width:47pt;height:16pt" o:ole="">
            <v:imagedata r:id="rId134" o:title=""/>
          </v:shape>
          <o:OLEObject Type="Embed" ProgID="Equation.DSMT4" ShapeID="_x0000_i1089" DrawAspect="Content" ObjectID="_1376285870" r:id="rId138"/>
        </w:object>
      </w:r>
      <w:r>
        <w:rPr>
          <w:rFonts w:ascii="Times New Roman" w:hAnsi="Times New Roman" w:cs="Times New Roman"/>
          <w:sz w:val="24"/>
          <w:szCs w:val="24"/>
        </w:rPr>
        <w:t xml:space="preserve"> above </w:t>
      </w:r>
      <w:r w:rsidRPr="00AF718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90" type="#_x0000_t75" style="width:15pt;height:18pt" o:ole="">
            <v:imagedata r:id="rId139" o:title=""/>
          </v:shape>
          <o:OLEObject Type="Embed" ProgID="Equation.DSMT4" ShapeID="_x0000_i1090" DrawAspect="Content" ObjectID="_1376285871" r:id="rId140"/>
        </w:object>
      </w:r>
      <w:r w:rsidR="00681ECE">
        <w:rPr>
          <w:rFonts w:ascii="Times New Roman" w:hAnsi="Times New Roman" w:cs="Times New Roman"/>
          <w:sz w:val="24"/>
          <w:szCs w:val="24"/>
        </w:rPr>
        <w:t>.</w:t>
      </w:r>
    </w:p>
    <w:p w:rsidR="00681ECE" w:rsidRDefault="006C7F74" w:rsidP="00681ECE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712512" behindDoc="0" locked="0" layoutInCell="1" allowOverlap="1">
                <wp:simplePos x="0" y="0"/>
                <wp:positionH relativeFrom="column">
                  <wp:posOffset>299720</wp:posOffset>
                </wp:positionH>
                <wp:positionV relativeFrom="paragraph">
                  <wp:posOffset>294639</wp:posOffset>
                </wp:positionV>
                <wp:extent cx="5918200" cy="0"/>
                <wp:effectExtent l="0" t="0" r="25400" b="19050"/>
                <wp:wrapNone/>
                <wp:docPr id="193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18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8" o:spid="_x0000_s1026" type="#_x0000_t32" style="position:absolute;margin-left:23.6pt;margin-top:23.2pt;width:466pt;height:0;z-index:2517125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"/>
            </w:pict>
          </mc:Fallback>
        </mc:AlternateContent>
      </w:r>
      <w:r w:rsidR="00681ECE">
        <w:rPr>
          <w:rFonts w:ascii="Times New Roman" w:hAnsi="Times New Roman" w:cs="Times New Roman"/>
          <w:sz w:val="24"/>
          <w:szCs w:val="24"/>
        </w:rPr>
        <w:tab/>
      </w:r>
      <w:r w:rsidR="00681ECE">
        <w:rPr>
          <w:rFonts w:ascii="Times New Roman" w:hAnsi="Times New Roman" w:cs="Times New Roman"/>
          <w:sz w:val="24"/>
          <w:szCs w:val="24"/>
        </w:rPr>
        <w:tab/>
        <w:t xml:space="preserve">These are called the </w:t>
      </w:r>
      <w:r w:rsidR="00681ECE" w:rsidRPr="00681ECE">
        <w:rPr>
          <w:rFonts w:ascii="Times New Roman" w:hAnsi="Times New Roman" w:cs="Times New Roman"/>
          <w:b/>
          <w:sz w:val="24"/>
          <w:szCs w:val="24"/>
          <w:u w:val="single"/>
        </w:rPr>
        <w:t>lower inner fence</w:t>
      </w:r>
      <w:r w:rsidR="00681ECE">
        <w:rPr>
          <w:rFonts w:ascii="Times New Roman" w:hAnsi="Times New Roman" w:cs="Times New Roman"/>
          <w:sz w:val="24"/>
          <w:szCs w:val="24"/>
        </w:rPr>
        <w:t xml:space="preserve"> and the </w:t>
      </w:r>
      <w:r w:rsidR="00681ECE" w:rsidRPr="00681ECE">
        <w:rPr>
          <w:rFonts w:ascii="Times New Roman" w:hAnsi="Times New Roman" w:cs="Times New Roman"/>
          <w:b/>
          <w:sz w:val="24"/>
          <w:szCs w:val="24"/>
          <w:u w:val="single"/>
        </w:rPr>
        <w:t>upper inner fence</w:t>
      </w:r>
      <w:r w:rsidR="00681ECE">
        <w:rPr>
          <w:rFonts w:ascii="Times New Roman" w:hAnsi="Times New Roman" w:cs="Times New Roman"/>
          <w:sz w:val="24"/>
          <w:szCs w:val="24"/>
        </w:rPr>
        <w:t xml:space="preserve"> respectively.</w:t>
      </w:r>
    </w:p>
    <w:p w:rsidR="00681ECE" w:rsidRDefault="00681ECE" w:rsidP="00681ECE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681ECE" w:rsidRDefault="00681ECE" w:rsidP="00681ECE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681ECE" w:rsidRDefault="00681ECE" w:rsidP="00681ECE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For the kittens </w:t>
      </w:r>
      <w:r w:rsidRPr="00681ECE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091" type="#_x0000_t75" style="width:62pt;height:14pt" o:ole="">
            <v:imagedata r:id="rId141" o:title=""/>
          </v:shape>
          <o:OLEObject Type="Embed" ProgID="Equation.DSMT4" ShapeID="_x0000_i1091" DrawAspect="Content" ObjectID="_1376285872" r:id="rId142"/>
        </w:object>
      </w:r>
    </w:p>
    <w:p w:rsidR="00681ECE" w:rsidRDefault="00681ECE" w:rsidP="00681ECE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681ECE" w:rsidRDefault="00681ECE" w:rsidP="00681ECE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Lower Inner Fence (</w:t>
      </w:r>
      <w:r w:rsidRPr="00681ECE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92" type="#_x0000_t75" style="width:17pt;height:21pt" o:ole="">
            <v:imagedata r:id="rId143" o:title=""/>
          </v:shape>
          <o:OLEObject Type="Embed" ProgID="Equation.DSMT4" ShapeID="_x0000_i1092" DrawAspect="Content" ObjectID="_1376285873" r:id="rId144"/>
        </w:objec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AF718A">
        <w:rPr>
          <w:rFonts w:ascii="Times New Roman" w:hAnsi="Times New Roman" w:cs="Times New Roman"/>
          <w:position w:val="-12"/>
          <w:sz w:val="24"/>
          <w:szCs w:val="24"/>
        </w:rPr>
        <w:object w:dxaOrig="2320" w:dyaOrig="360">
          <v:shape id="_x0000_i1093" type="#_x0000_t75" style="width:116pt;height:18pt" o:ole="">
            <v:imagedata r:id="rId145" o:title=""/>
          </v:shape>
          <o:OLEObject Type="Embed" ProgID="Equation.DSMT4" ShapeID="_x0000_i1093" DrawAspect="Content" ObjectID="_1376285874" r:id="rId146"/>
        </w:object>
      </w:r>
    </w:p>
    <w:p w:rsidR="00681ECE" w:rsidRDefault="00681ECE" w:rsidP="00681ECE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681ECE" w:rsidRDefault="006C7F74" w:rsidP="00681ECE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713536" behindDoc="0" locked="0" layoutInCell="1" allowOverlap="1">
                <wp:simplePos x="0" y="0"/>
                <wp:positionH relativeFrom="column">
                  <wp:posOffset>312420</wp:posOffset>
                </wp:positionH>
                <wp:positionV relativeFrom="paragraph">
                  <wp:posOffset>375284</wp:posOffset>
                </wp:positionV>
                <wp:extent cx="5918200" cy="0"/>
                <wp:effectExtent l="0" t="0" r="25400" b="19050"/>
                <wp:wrapNone/>
                <wp:docPr id="192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18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9" o:spid="_x0000_s1026" type="#_x0000_t32" style="position:absolute;margin-left:24.6pt;margin-top:29.55pt;width:466pt;height:0;z-index:2517135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"/>
            </w:pict>
          </mc:Fallback>
        </mc:AlternateContent>
      </w:r>
      <w:r w:rsidR="00681ECE">
        <w:rPr>
          <w:rFonts w:ascii="Times New Roman" w:hAnsi="Times New Roman" w:cs="Times New Roman"/>
          <w:sz w:val="24"/>
          <w:szCs w:val="24"/>
        </w:rPr>
        <w:tab/>
      </w:r>
      <w:r w:rsidR="00681ECE">
        <w:rPr>
          <w:rFonts w:ascii="Times New Roman" w:hAnsi="Times New Roman" w:cs="Times New Roman"/>
          <w:sz w:val="24"/>
          <w:szCs w:val="24"/>
        </w:rPr>
        <w:tab/>
      </w:r>
      <w:r w:rsidR="00681ECE">
        <w:rPr>
          <w:rFonts w:ascii="Times New Roman" w:hAnsi="Times New Roman" w:cs="Times New Roman"/>
          <w:sz w:val="24"/>
          <w:szCs w:val="24"/>
        </w:rPr>
        <w:tab/>
        <w:t>Upper Inner Fence (</w:t>
      </w:r>
      <w:r w:rsidR="00AA41A5" w:rsidRPr="00681ECE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94" type="#_x0000_t75" style="width:17pt;height:20pt" o:ole="">
            <v:imagedata r:id="rId147" o:title=""/>
          </v:shape>
          <o:OLEObject Type="Embed" ProgID="Equation.DSMT4" ShapeID="_x0000_i1094" DrawAspect="Content" ObjectID="_1376285875" r:id="rId148"/>
        </w:object>
      </w:r>
      <w:r w:rsidR="00AA41A5">
        <w:rPr>
          <w:rFonts w:ascii="Times New Roman" w:hAnsi="Times New Roman" w:cs="Times New Roman"/>
          <w:sz w:val="24"/>
          <w:szCs w:val="24"/>
        </w:rPr>
        <w:t xml:space="preserve">) </w:t>
      </w:r>
      <w:bookmarkStart w:id="0" w:name="_GoBack"/>
      <w:r w:rsidR="006D3A99" w:rsidRPr="00AF718A">
        <w:rPr>
          <w:rFonts w:ascii="Times New Roman" w:hAnsi="Times New Roman" w:cs="Times New Roman"/>
          <w:position w:val="-12"/>
          <w:sz w:val="24"/>
          <w:szCs w:val="24"/>
        </w:rPr>
        <w:object w:dxaOrig="2360" w:dyaOrig="360">
          <v:shape id="_x0000_i1108" type="#_x0000_t75" style="width:118pt;height:18pt" o:ole="">
            <v:imagedata r:id="rId149" o:title=""/>
          </v:shape>
          <o:OLEObject Type="Embed" ProgID="Equation.DSMT4" ShapeID="_x0000_i1108" DrawAspect="Content" ObjectID="_1376285876" r:id="rId150"/>
        </w:object>
      </w:r>
      <w:bookmarkEnd w:id="0"/>
    </w:p>
    <w:p w:rsidR="00AA41A5" w:rsidRDefault="00AA41A5" w:rsidP="00681ECE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AA41A5" w:rsidRDefault="00AA41A5" w:rsidP="00681ECE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AA41A5" w:rsidRDefault="00AA41A5" w:rsidP="00AA41A5">
      <w:pPr>
        <w:pStyle w:val="ListParagraph"/>
        <w:numPr>
          <w:ilvl w:val="0"/>
          <w:numId w:val="2"/>
        </w:num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termine:</w:t>
      </w:r>
      <w:r>
        <w:rPr>
          <w:rFonts w:ascii="Times New Roman" w:hAnsi="Times New Roman" w:cs="Times New Roman"/>
          <w:sz w:val="24"/>
          <w:szCs w:val="24"/>
        </w:rPr>
        <w:tab/>
        <w:t>the smallest value within the two inner fence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kittens – 37</w:t>
      </w:r>
    </w:p>
    <w:p w:rsidR="00AA41A5" w:rsidRDefault="00AA41A5" w:rsidP="00AA41A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The largest value within the two inner fence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kittens – 91</w:t>
      </w:r>
    </w:p>
    <w:p w:rsidR="00AA41A5" w:rsidRDefault="00AA41A5" w:rsidP="00AA41A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AA41A5" w:rsidRDefault="00AA41A5" w:rsidP="00AA41A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AA41A5" w:rsidRDefault="006C7F74" w:rsidP="00AA41A5">
      <w:pPr>
        <w:pStyle w:val="ListParagraph"/>
        <w:numPr>
          <w:ilvl w:val="0"/>
          <w:numId w:val="2"/>
        </w:num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-72390</wp:posOffset>
                </wp:positionH>
                <wp:positionV relativeFrom="paragraph">
                  <wp:posOffset>2169795</wp:posOffset>
                </wp:positionV>
                <wp:extent cx="6711950" cy="297180"/>
                <wp:effectExtent l="0" t="0" r="0" b="7620"/>
                <wp:wrapNone/>
                <wp:docPr id="31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1195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F162B" w:rsidRDefault="001F162B">
                            <w:r>
                              <w:t>|               |               |               |              |              |               |               |               |               |               |               |               |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2" o:spid="_x0000_s1049" type="#_x0000_t202" style="position:absolute;left:0;text-align:left;margin-left:-5.7pt;margin-top:170.85pt;width:528.5pt;height:23.4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" filled="f" stroked="f">
                <v:textbox>
                  <w:txbxContent>
                    <w:p w:rsidR="001F162B" w:rsidRDefault="001F162B">
                      <w:r>
                        <w:t>|               |               |               |              |              |               |               |               |               |               |               |               |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-90170</wp:posOffset>
                </wp:positionH>
                <wp:positionV relativeFrom="paragraph">
                  <wp:posOffset>2341880</wp:posOffset>
                </wp:positionV>
                <wp:extent cx="7016750" cy="284480"/>
                <wp:effectExtent l="0" t="0" r="0" b="1270"/>
                <wp:wrapNone/>
                <wp:docPr id="30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16750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F162B" w:rsidRPr="001F162B" w:rsidRDefault="001F162B">
                            <w:r w:rsidRPr="001F162B">
                              <w:t>35</w:t>
                            </w:r>
                            <w:r w:rsidRPr="001F162B">
                              <w:tab/>
                            </w:r>
                            <w:r>
                              <w:t xml:space="preserve">  </w:t>
                            </w:r>
                            <w:r w:rsidRPr="001F162B">
                              <w:t>40</w:t>
                            </w:r>
                            <w:r w:rsidRPr="001F162B">
                              <w:tab/>
                            </w:r>
                            <w:r>
                              <w:t xml:space="preserve">    </w:t>
                            </w:r>
                            <w:r w:rsidRPr="001F162B">
                              <w:t>45</w:t>
                            </w:r>
                            <w:r w:rsidRPr="001F162B">
                              <w:tab/>
                            </w:r>
                            <w:r>
                              <w:t xml:space="preserve">      </w:t>
                            </w:r>
                            <w:r w:rsidRPr="001F162B">
                              <w:t>50</w:t>
                            </w:r>
                            <w:r w:rsidRPr="001F162B">
                              <w:tab/>
                            </w:r>
                            <w:r>
                              <w:t xml:space="preserve">        </w:t>
                            </w:r>
                            <w:r w:rsidRPr="001F162B">
                              <w:t>55</w:t>
                            </w:r>
                            <w:r w:rsidRPr="001F162B">
                              <w:tab/>
                            </w:r>
                            <w:r>
                              <w:t xml:space="preserve">          </w:t>
                            </w:r>
                            <w:r w:rsidRPr="001F162B">
                              <w:t>60</w:t>
                            </w:r>
                            <w:r>
                              <w:t xml:space="preserve">            65            </w:t>
                            </w:r>
                            <w:r w:rsidRPr="001F162B">
                              <w:t>70</w:t>
                            </w:r>
                            <w:r w:rsidRPr="001F162B">
                              <w:tab/>
                            </w:r>
                            <w:r>
                              <w:t xml:space="preserve">    </w:t>
                            </w:r>
                            <w:r w:rsidRPr="001F162B">
                              <w:t>75</w:t>
                            </w:r>
                            <w:r w:rsidRPr="001F162B">
                              <w:tab/>
                            </w:r>
                            <w:r>
                              <w:t xml:space="preserve">       </w:t>
                            </w:r>
                            <w:r w:rsidRPr="001F162B">
                              <w:t>80</w:t>
                            </w:r>
                            <w:r>
                              <w:t xml:space="preserve">            </w:t>
                            </w:r>
                            <w:r w:rsidRPr="001F162B">
                              <w:t>85</w:t>
                            </w:r>
                            <w:r>
                              <w:t xml:space="preserve">            </w:t>
                            </w:r>
                            <w:r w:rsidRPr="001F162B">
                              <w:t>90</w:t>
                            </w:r>
                            <w:r w:rsidRPr="001F162B">
                              <w:tab/>
                              <w:t>95</w:t>
                            </w:r>
                            <w:r w:rsidRPr="001F162B"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1" o:spid="_x0000_s1050" type="#_x0000_t202" style="position:absolute;left:0;text-align:left;margin-left:-7.1pt;margin-top:184.4pt;width:552.5pt;height:22.4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" stroked="f">
                <v:textbox>
                  <w:txbxContent>
                    <w:p w:rsidR="001F162B" w:rsidRPr="001F162B" w:rsidRDefault="001F162B">
                      <w:r w:rsidRPr="001F162B">
                        <w:t>35</w:t>
                      </w:r>
                      <w:r w:rsidRPr="001F162B">
                        <w:tab/>
                      </w:r>
                      <w:r>
                        <w:t xml:space="preserve">  </w:t>
                      </w:r>
                      <w:r w:rsidRPr="001F162B">
                        <w:t>40</w:t>
                      </w:r>
                      <w:r w:rsidRPr="001F162B">
                        <w:tab/>
                      </w:r>
                      <w:r>
                        <w:t xml:space="preserve">    </w:t>
                      </w:r>
                      <w:r w:rsidRPr="001F162B">
                        <w:t>45</w:t>
                      </w:r>
                      <w:r w:rsidRPr="001F162B">
                        <w:tab/>
                      </w:r>
                      <w:r>
                        <w:t xml:space="preserve">      </w:t>
                      </w:r>
                      <w:r w:rsidRPr="001F162B">
                        <w:t>50</w:t>
                      </w:r>
                      <w:r w:rsidRPr="001F162B">
                        <w:tab/>
                      </w:r>
                      <w:r>
                        <w:t xml:space="preserve">        </w:t>
                      </w:r>
                      <w:r w:rsidRPr="001F162B">
                        <w:t>55</w:t>
                      </w:r>
                      <w:r w:rsidRPr="001F162B">
                        <w:tab/>
                      </w:r>
                      <w:r>
                        <w:t xml:space="preserve">          </w:t>
                      </w:r>
                      <w:r w:rsidRPr="001F162B">
                        <w:t>60</w:t>
                      </w:r>
                      <w:r>
                        <w:t xml:space="preserve">            65            </w:t>
                      </w:r>
                      <w:r w:rsidRPr="001F162B">
                        <w:t>70</w:t>
                      </w:r>
                      <w:r w:rsidRPr="001F162B">
                        <w:tab/>
                      </w:r>
                      <w:r>
                        <w:t xml:space="preserve">    </w:t>
                      </w:r>
                      <w:r w:rsidRPr="001F162B">
                        <w:t>75</w:t>
                      </w:r>
                      <w:r w:rsidRPr="001F162B">
                        <w:tab/>
                      </w:r>
                      <w:r>
                        <w:t xml:space="preserve">       </w:t>
                      </w:r>
                      <w:r w:rsidRPr="001F162B">
                        <w:t>80</w:t>
                      </w:r>
                      <w:r>
                        <w:t xml:space="preserve">            </w:t>
                      </w:r>
                      <w:r w:rsidRPr="001F162B">
                        <w:t>85</w:t>
                      </w:r>
                      <w:r>
                        <w:t xml:space="preserve">            </w:t>
                      </w:r>
                      <w:r w:rsidRPr="001F162B">
                        <w:t>90</w:t>
                      </w:r>
                      <w:r w:rsidRPr="001F162B">
                        <w:tab/>
                        <w:t>95</w:t>
                      </w:r>
                      <w:r w:rsidRPr="001F162B"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-132080</wp:posOffset>
                </wp:positionH>
                <wp:positionV relativeFrom="paragraph">
                  <wp:posOffset>2320925</wp:posOffset>
                </wp:positionV>
                <wp:extent cx="6858000" cy="635"/>
                <wp:effectExtent l="38100" t="76200" r="19050" b="94615"/>
                <wp:wrapNone/>
                <wp:docPr id="29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0" o:spid="_x0000_s1026" type="#_x0000_t32" style="position:absolute;margin-left:-10.4pt;margin-top:182.75pt;width:540pt;height:.0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">
                <v:stroke startarrow="block" endarrow="block"/>
              </v:shape>
            </w:pict>
          </mc:Fallback>
        </mc:AlternateContent>
      </w:r>
      <w:r w:rsidR="00AA41A5">
        <w:rPr>
          <w:rFonts w:ascii="Times New Roman" w:hAnsi="Times New Roman" w:cs="Times New Roman"/>
          <w:sz w:val="24"/>
          <w:szCs w:val="24"/>
        </w:rPr>
        <w:t>Draw a horizontal line and mark observation values on it so that all data in the set are covered</w:t>
      </w:r>
      <w:r w:rsidR="001F162B">
        <w:rPr>
          <w:rFonts w:ascii="Times New Roman" w:hAnsi="Times New Roman" w:cs="Times New Roman"/>
          <w:sz w:val="24"/>
          <w:szCs w:val="24"/>
        </w:rPr>
        <w:t>.</w:t>
      </w:r>
    </w:p>
    <w:p w:rsidR="001F162B" w:rsidRDefault="006C7F74" w:rsidP="00AA41A5">
      <w:pPr>
        <w:pStyle w:val="ListParagraph"/>
        <w:numPr>
          <w:ilvl w:val="0"/>
          <w:numId w:val="2"/>
        </w:num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299" distR="114299" simplePos="0" relativeHeight="251720704" behindDoc="0" locked="0" layoutInCell="1" allowOverlap="1">
                <wp:simplePos x="0" y="0"/>
                <wp:positionH relativeFrom="column">
                  <wp:posOffset>2331719</wp:posOffset>
                </wp:positionH>
                <wp:positionV relativeFrom="paragraph">
                  <wp:posOffset>723265</wp:posOffset>
                </wp:positionV>
                <wp:extent cx="0" cy="1092200"/>
                <wp:effectExtent l="0" t="0" r="19050" b="12700"/>
                <wp:wrapNone/>
                <wp:docPr id="28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092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4" o:spid="_x0000_s1026" type="#_x0000_t32" style="position:absolute;margin-left:183.6pt;margin-top:56.95pt;width:0;height:86pt;flip:y;z-index:25172070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1290320</wp:posOffset>
                </wp:positionH>
                <wp:positionV relativeFrom="paragraph">
                  <wp:posOffset>723265</wp:posOffset>
                </wp:positionV>
                <wp:extent cx="2070100" cy="1092200"/>
                <wp:effectExtent l="0" t="0" r="25400" b="12700"/>
                <wp:wrapNone/>
                <wp:docPr id="27" name="Rectangl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70100" cy="1092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3" o:spid="_x0000_s1026" style="position:absolute;margin-left:101.6pt;margin-top:56.95pt;width:163pt;height:86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"/>
            </w:pict>
          </mc:Fallback>
        </mc:AlternateContent>
      </w:r>
      <w:r w:rsidR="001F162B">
        <w:rPr>
          <w:rFonts w:ascii="Times New Roman" w:hAnsi="Times New Roman" w:cs="Times New Roman"/>
          <w:sz w:val="24"/>
          <w:szCs w:val="24"/>
        </w:rPr>
        <w:t>Draw a box that has Q</w:t>
      </w:r>
      <w:r w:rsidR="001F162B" w:rsidRPr="001F162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1F162B">
        <w:rPr>
          <w:rFonts w:ascii="Times New Roman" w:hAnsi="Times New Roman" w:cs="Times New Roman"/>
          <w:sz w:val="24"/>
          <w:szCs w:val="24"/>
        </w:rPr>
        <w:t xml:space="preserve"> as one side and Q</w:t>
      </w:r>
      <w:r w:rsidR="001F162B" w:rsidRPr="001F162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F162B">
        <w:rPr>
          <w:rFonts w:ascii="Times New Roman" w:hAnsi="Times New Roman" w:cs="Times New Roman"/>
          <w:sz w:val="24"/>
          <w:szCs w:val="24"/>
        </w:rPr>
        <w:t xml:space="preserve"> as the other. Draw a vertical line at Q</w:t>
      </w:r>
      <w:r w:rsidR="001F162B" w:rsidRPr="001F16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34455">
        <w:rPr>
          <w:rFonts w:ascii="Times New Roman" w:hAnsi="Times New Roman" w:cs="Times New Roman"/>
          <w:sz w:val="24"/>
          <w:szCs w:val="24"/>
        </w:rPr>
        <w:t>.</w:t>
      </w:r>
    </w:p>
    <w:p w:rsidR="00234455" w:rsidRDefault="00234455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234455" w:rsidRDefault="00234455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234455" w:rsidRDefault="00234455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234455" w:rsidRDefault="006C7F74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4037965</wp:posOffset>
                </wp:positionH>
                <wp:positionV relativeFrom="paragraph">
                  <wp:posOffset>63500</wp:posOffset>
                </wp:positionV>
                <wp:extent cx="869950" cy="262255"/>
                <wp:effectExtent l="0" t="0" r="0" b="4445"/>
                <wp:wrapNone/>
                <wp:docPr id="26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9950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4455" w:rsidRDefault="00234455">
                            <w:proofErr w:type="gramStart"/>
                            <w:r>
                              <w:t>whisker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0" o:spid="_x0000_s1051" type="#_x0000_t202" style="position:absolute;margin-left:317.95pt;margin-top:5pt;width:68.5pt;height:20.65pt;z-index:2517268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" filled="f" stroked="f">
                <v:textbox style="mso-fit-shape-to-text:t">
                  <w:txbxContent>
                    <w:p w:rsidR="00234455" w:rsidRDefault="00234455">
                      <w:r>
                        <w:t>whiske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380365</wp:posOffset>
                </wp:positionH>
                <wp:positionV relativeFrom="paragraph">
                  <wp:posOffset>114300</wp:posOffset>
                </wp:positionV>
                <wp:extent cx="869950" cy="262255"/>
                <wp:effectExtent l="0" t="0" r="0" b="4445"/>
                <wp:wrapNone/>
                <wp:docPr id="25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9950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4455" w:rsidRDefault="00234455" w:rsidP="00234455">
                            <w:proofErr w:type="gramStart"/>
                            <w:r>
                              <w:t>whisker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1" o:spid="_x0000_s1052" type="#_x0000_t202" style="position:absolute;margin-left:29.95pt;margin-top:9pt;width:68.5pt;height:20.65pt;z-index:2517278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" filled="f" stroked="f">
                <v:textbox style="mso-fit-shape-to-text:t">
                  <w:txbxContent>
                    <w:p w:rsidR="00234455" w:rsidRDefault="00234455" w:rsidP="00234455">
                      <w:r>
                        <w:t>whisker</w:t>
                      </w:r>
                    </w:p>
                  </w:txbxContent>
                </v:textbox>
              </v:shape>
            </w:pict>
          </mc:Fallback>
        </mc:AlternateContent>
      </w:r>
    </w:p>
    <w:p w:rsidR="00234455" w:rsidRDefault="00234455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234455" w:rsidRDefault="006C7F74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299" distR="114299" simplePos="0" relativeHeight="251722752" behindDoc="0" locked="0" layoutInCell="1" allowOverlap="1">
                <wp:simplePos x="0" y="0"/>
                <wp:positionH relativeFrom="column">
                  <wp:posOffset>5900419</wp:posOffset>
                </wp:positionH>
                <wp:positionV relativeFrom="paragraph">
                  <wp:posOffset>144780</wp:posOffset>
                </wp:positionV>
                <wp:extent cx="0" cy="177800"/>
                <wp:effectExtent l="0" t="0" r="19050" b="12700"/>
                <wp:wrapNone/>
                <wp:docPr id="24" name="AutoShap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7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6" o:spid="_x0000_s1026" type="#_x0000_t32" style="position:absolute;margin-left:464.6pt;margin-top:11.4pt;width:0;height:14pt;z-index:25172275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299" distR="114299" simplePos="0" relativeHeight="251721728" behindDoc="0" locked="0" layoutInCell="1" allowOverlap="1">
                <wp:simplePos x="0" y="0"/>
                <wp:positionH relativeFrom="column">
                  <wp:posOffset>210819</wp:posOffset>
                </wp:positionH>
                <wp:positionV relativeFrom="paragraph">
                  <wp:posOffset>93980</wp:posOffset>
                </wp:positionV>
                <wp:extent cx="0" cy="177800"/>
                <wp:effectExtent l="0" t="0" r="19050" b="12700"/>
                <wp:wrapNone/>
                <wp:docPr id="23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7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5" o:spid="_x0000_s1026" type="#_x0000_t32" style="position:absolute;margin-left:16.6pt;margin-top:7.4pt;width:0;height:14pt;z-index:25172172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"/>
            </w:pict>
          </mc:Fallback>
        </mc:AlternateContent>
      </w:r>
    </w:p>
    <w:p w:rsidR="00234455" w:rsidRDefault="006C7F74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373120</wp:posOffset>
                </wp:positionH>
                <wp:positionV relativeFrom="paragraph">
                  <wp:posOffset>58420</wp:posOffset>
                </wp:positionV>
                <wp:extent cx="2514600" cy="635"/>
                <wp:effectExtent l="0" t="0" r="19050" b="37465"/>
                <wp:wrapNone/>
                <wp:docPr id="22" name="AutoSha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8" o:spid="_x0000_s1026" type="#_x0000_t32" style="position:absolute;margin-left:265.6pt;margin-top:4.6pt;width:198pt;height:.0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723776" behindDoc="0" locked="0" layoutInCell="1" allowOverlap="1">
                <wp:simplePos x="0" y="0"/>
                <wp:positionH relativeFrom="column">
                  <wp:posOffset>223520</wp:posOffset>
                </wp:positionH>
                <wp:positionV relativeFrom="paragraph">
                  <wp:posOffset>20319</wp:posOffset>
                </wp:positionV>
                <wp:extent cx="1079500" cy="0"/>
                <wp:effectExtent l="0" t="0" r="25400" b="19050"/>
                <wp:wrapNone/>
                <wp:docPr id="21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795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7" o:spid="_x0000_s1026" type="#_x0000_t32" style="position:absolute;margin-left:17.6pt;margin-top:1.6pt;width:85pt;height:0;z-index:2517237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lGDIAIAAD0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"/>
            </w:pict>
          </mc:Fallback>
        </mc:AlternateContent>
      </w:r>
    </w:p>
    <w:p w:rsidR="00234455" w:rsidRDefault="00234455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234455" w:rsidRDefault="00220978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This shows the kitten data is skewed to the right.</w:t>
      </w:r>
    </w:p>
    <w:p w:rsidR="00234455" w:rsidRDefault="00220978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>
        <w:rPr>
          <w:rFonts w:ascii="Times New Roman" w:hAnsi="Times New Roman" w:cs="Times New Roman"/>
          <w:sz w:val="24"/>
          <w:szCs w:val="24"/>
        </w:rPr>
        <w:t>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right whisker is longer)</w:t>
      </w:r>
    </w:p>
    <w:p w:rsidR="00234455" w:rsidRDefault="00234455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234455" w:rsidRDefault="00234455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234455" w:rsidRDefault="00234455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234455" w:rsidRDefault="00234455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ke a mark at the lowest value inside the lower inner fence. Make a mark at the largest value inside the upper inner fence. Connect these to the box. These are the whiskers</w:t>
      </w:r>
    </w:p>
    <w:p w:rsidR="00234455" w:rsidRDefault="00234455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234455" w:rsidRDefault="00234455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y values outside the two inner fences would be indicated by asterisks. These would be outliers. </w:t>
      </w:r>
    </w:p>
    <w:p w:rsidR="00234455" w:rsidRDefault="00234455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the kittens there are none outside the fences. </w:t>
      </w:r>
      <w:proofErr w:type="gramStart"/>
      <w:r>
        <w:rPr>
          <w:rFonts w:ascii="Times New Roman" w:hAnsi="Times New Roman" w:cs="Times New Roman"/>
          <w:sz w:val="24"/>
          <w:szCs w:val="24"/>
        </w:rPr>
        <w:t>So no outliers for the kittens.</w:t>
      </w:r>
      <w:proofErr w:type="gramEnd"/>
    </w:p>
    <w:p w:rsidR="00234455" w:rsidRDefault="006B249E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other example:</w:t>
      </w:r>
    </w:p>
    <w:p w:rsidR="006B249E" w:rsidRDefault="006B249E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6B249E" w:rsidRDefault="006B249E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blem 30 page 11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Thi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s the number of runners left on bases by each of 30 Major league teams.</w:t>
      </w:r>
    </w:p>
    <w:p w:rsidR="00E64DA9" w:rsidRDefault="006C7F74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4349750</wp:posOffset>
                </wp:positionH>
                <wp:positionV relativeFrom="paragraph">
                  <wp:posOffset>162560</wp:posOffset>
                </wp:positionV>
                <wp:extent cx="527050" cy="246380"/>
                <wp:effectExtent l="0" t="0" r="6350" b="1270"/>
                <wp:wrapNone/>
                <wp:docPr id="20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050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4DA9" w:rsidRDefault="00E64DA9">
                            <w:r>
                              <w:t>15.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4" o:spid="_x0000_s1053" type="#_x0000_t202" style="position:absolute;margin-left:342.5pt;margin-top:12.8pt;width:41.5pt;height:19.4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" stroked="f">
                <v:textbox>
                  <w:txbxContent>
                    <w:p w:rsidR="00E64DA9" w:rsidRDefault="00E64DA9">
                      <w:r>
                        <w:t>15.5</w:t>
                      </w:r>
                    </w:p>
                  </w:txbxContent>
                </v:textbox>
              </v:shape>
            </w:pict>
          </mc:Fallback>
        </mc:AlternateContent>
      </w:r>
    </w:p>
    <w:p w:rsidR="00E64DA9" w:rsidRDefault="006C7F74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2297430</wp:posOffset>
                </wp:positionH>
                <wp:positionV relativeFrom="paragraph">
                  <wp:posOffset>0</wp:posOffset>
                </wp:positionV>
                <wp:extent cx="527050" cy="246380"/>
                <wp:effectExtent l="0" t="0" r="6350" b="1270"/>
                <wp:wrapNone/>
                <wp:docPr id="19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050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4DA9" w:rsidRDefault="00E64DA9" w:rsidP="00E64DA9">
                            <w:r>
                              <w:t>8</w:t>
                            </w:r>
                            <w:r w:rsidRPr="00E64DA9">
                              <w:rPr>
                                <w:vertAlign w:val="superscript"/>
                              </w:rPr>
                              <w:t>th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6" o:spid="_x0000_s1054" type="#_x0000_t202" style="position:absolute;margin-left:180.9pt;margin-top:0;width:41.5pt;height:19.4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drDhgIAABg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" stroked="f">
                <v:textbox>
                  <w:txbxContent>
                    <w:p w:rsidR="00E64DA9" w:rsidRDefault="00E64DA9" w:rsidP="00E64DA9">
                      <w:r>
                        <w:t>8</w:t>
                      </w:r>
                      <w:r w:rsidRPr="00E64DA9">
                        <w:rPr>
                          <w:vertAlign w:val="superscript"/>
                        </w:rPr>
                        <w:t>th</w: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6B249E" w:rsidRDefault="006C7F74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299" distR="114299" simplePos="0" relativeHeight="251731968" behindDoc="0" locked="0" layoutInCell="1" allowOverlap="1">
                <wp:simplePos x="0" y="0"/>
                <wp:positionH relativeFrom="column">
                  <wp:posOffset>2428239</wp:posOffset>
                </wp:positionH>
                <wp:positionV relativeFrom="paragraph">
                  <wp:posOffset>55880</wp:posOffset>
                </wp:positionV>
                <wp:extent cx="0" cy="279400"/>
                <wp:effectExtent l="95250" t="0" r="57150" b="44450"/>
                <wp:wrapNone/>
                <wp:docPr id="18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7940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C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2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5" o:spid="_x0000_s1026" type="#_x0000_t32" style="position:absolute;margin-left:191.2pt;margin-top:4.4pt;width:0;height:22pt;z-index:25173196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" strokecolor="#c00000" strokeweight="3pt">
                <v:stroke endarrow="block"/>
                <v:shadow color="#622423 [1605]" opacity=".5" offset="1p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299" distR="114299" simplePos="0" relativeHeight="251728896" behindDoc="0" locked="0" layoutInCell="1" allowOverlap="1">
                <wp:simplePos x="0" y="0"/>
                <wp:positionH relativeFrom="column">
                  <wp:posOffset>4566919</wp:posOffset>
                </wp:positionH>
                <wp:positionV relativeFrom="paragraph">
                  <wp:posOffset>71120</wp:posOffset>
                </wp:positionV>
                <wp:extent cx="0" cy="279400"/>
                <wp:effectExtent l="95250" t="0" r="57150" b="44450"/>
                <wp:wrapNone/>
                <wp:docPr id="17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7940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C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2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3" o:spid="_x0000_s1026" type="#_x0000_t32" style="position:absolute;margin-left:359.6pt;margin-top:5.6pt;width:0;height:22pt;z-index:25172889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" strokecolor="#c00000" strokeweight="3pt">
                <v:stroke endarrow="block"/>
                <v:shadow color="#622423 [1605]" opacity=".5" offset="1pt"/>
              </v:shape>
            </w:pict>
          </mc:Fallback>
        </mc:AlternateContent>
      </w:r>
    </w:p>
    <w:p w:rsidR="006B249E" w:rsidRDefault="006B249E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6B249E" w:rsidRDefault="006B249E" w:rsidP="006B249E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     4     4     5     5     5     5    5     6     6     6     6     6     6     6     7     7     8     8     8     8</w:t>
      </w:r>
    </w:p>
    <w:p w:rsidR="00E64DA9" w:rsidRDefault="006C7F74" w:rsidP="006B249E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2096770</wp:posOffset>
                </wp:positionH>
                <wp:positionV relativeFrom="paragraph">
                  <wp:posOffset>165100</wp:posOffset>
                </wp:positionV>
                <wp:extent cx="527050" cy="246380"/>
                <wp:effectExtent l="0" t="0" r="6350" b="1270"/>
                <wp:wrapNone/>
                <wp:docPr id="16" name="Text Box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050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4DA9" w:rsidRDefault="00E64DA9" w:rsidP="00E64DA9">
                            <w:r>
                              <w:t>8</w:t>
                            </w:r>
                            <w:r w:rsidRPr="00E64DA9">
                              <w:rPr>
                                <w:vertAlign w:val="superscript"/>
                              </w:rPr>
                              <w:t>th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8" o:spid="_x0000_s1055" type="#_x0000_t202" style="position:absolute;left:0;text-align:left;margin-left:165.1pt;margin-top:13pt;width:41.5pt;height:19.4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aVhhgIAABg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" stroked="f">
                <v:textbox>
                  <w:txbxContent>
                    <w:p w:rsidR="00E64DA9" w:rsidRDefault="00E64DA9" w:rsidP="00E64DA9">
                      <w:r>
                        <w:t>8</w:t>
                      </w:r>
                      <w:r w:rsidRPr="00E64DA9">
                        <w:rPr>
                          <w:vertAlign w:val="superscript"/>
                        </w:rPr>
                        <w:t>th</w: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E64DA9" w:rsidRDefault="00E64DA9" w:rsidP="006B249E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E64DA9" w:rsidRDefault="006C7F74" w:rsidP="006B249E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299" distR="114299" simplePos="0" relativeHeight="251734016" behindDoc="0" locked="0" layoutInCell="1" allowOverlap="1">
                <wp:simplePos x="0" y="0"/>
                <wp:positionH relativeFrom="column">
                  <wp:posOffset>2232659</wp:posOffset>
                </wp:positionH>
                <wp:positionV relativeFrom="paragraph">
                  <wp:posOffset>73660</wp:posOffset>
                </wp:positionV>
                <wp:extent cx="0" cy="279400"/>
                <wp:effectExtent l="95250" t="0" r="57150" b="44450"/>
                <wp:wrapNone/>
                <wp:docPr id="15" name="AutoShap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7940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C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2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7" o:spid="_x0000_s1026" type="#_x0000_t32" style="position:absolute;margin-left:175.8pt;margin-top:5.8pt;width:0;height:22pt;z-index:25173401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" strokecolor="#c00000" strokeweight="3pt">
                <v:stroke endarrow="block"/>
                <v:shadow color="#622423 [1605]" opacity=".5" offset="1pt"/>
              </v:shape>
            </w:pict>
          </mc:Fallback>
        </mc:AlternateContent>
      </w:r>
    </w:p>
    <w:p w:rsidR="006B249E" w:rsidRDefault="006B249E" w:rsidP="006B249E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6B249E" w:rsidRDefault="006B249E" w:rsidP="006B249E">
      <w:pPr>
        <w:tabs>
          <w:tab w:val="left" w:pos="0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     8      9     9    10     10     11     13     18</w:t>
      </w:r>
    </w:p>
    <w:p w:rsidR="00234455" w:rsidRDefault="00234455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6B249E" w:rsidRDefault="006B249E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lace of Q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B249E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096" type="#_x0000_t75" style="width:73pt;height:31pt" o:ole="">
            <v:imagedata r:id="rId151" o:title=""/>
          </v:shape>
          <o:OLEObject Type="Embed" ProgID="Equation.DSMT4" ShapeID="_x0000_i1096" DrawAspect="Content" ObjectID="_1376285877" r:id="rId152"/>
        </w:object>
      </w:r>
      <w:r>
        <w:rPr>
          <w:rFonts w:ascii="Times New Roman" w:hAnsi="Times New Roman" w:cs="Times New Roman"/>
          <w:sz w:val="24"/>
          <w:szCs w:val="24"/>
        </w:rPr>
        <w:t xml:space="preserve">   Remember this is the place</w:t>
      </w:r>
      <w:r w:rsidR="00E64DA9">
        <w:rPr>
          <w:rFonts w:ascii="Times New Roman" w:hAnsi="Times New Roman" w:cs="Times New Roman"/>
          <w:sz w:val="24"/>
          <w:szCs w:val="24"/>
        </w:rPr>
        <w:t xml:space="preserve"> of the value.</w:t>
      </w:r>
    </w:p>
    <w:p w:rsidR="00E64DA9" w:rsidRDefault="00E64DA9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E64DA9" w:rsidRDefault="00E64DA9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6B249E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097" type="#_x0000_t75" style="width:79.05pt;height:31pt" o:ole="">
            <v:imagedata r:id="rId153" o:title=""/>
          </v:shape>
          <o:OLEObject Type="Embed" ProgID="Equation.DSMT4" ShapeID="_x0000_i1097" DrawAspect="Content" ObjectID="_1376285878" r:id="rId154"/>
        </w:object>
      </w:r>
    </w:p>
    <w:p w:rsidR="00E64DA9" w:rsidRDefault="00E64DA9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E64DA9" w:rsidRDefault="00E64DA9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lace of Q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B249E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098" type="#_x0000_t75" style="width:57pt;height:31pt" o:ole="">
            <v:imagedata r:id="rId155" o:title=""/>
          </v:shape>
          <o:OLEObject Type="Embed" ProgID="Equation.DSMT4" ShapeID="_x0000_i1098" DrawAspect="Content" ObjectID="_1376285879" r:id="rId156"/>
        </w:object>
      </w:r>
      <w:r w:rsidR="00FD48B5">
        <w:rPr>
          <w:rFonts w:ascii="Times New Roman" w:hAnsi="Times New Roman" w:cs="Times New Roman"/>
          <w:sz w:val="24"/>
          <w:szCs w:val="24"/>
        </w:rPr>
        <w:t xml:space="preserve">    Therefo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64DA9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 id="_x0000_i1099" type="#_x0000_t75" style="width:34pt;height:18pt" o:ole="">
            <v:imagedata r:id="rId157" o:title=""/>
          </v:shape>
          <o:OLEObject Type="Embed" ProgID="Equation.DSMT4" ShapeID="_x0000_i1099" DrawAspect="Content" ObjectID="_1376285880" r:id="rId158"/>
        </w:object>
      </w:r>
    </w:p>
    <w:p w:rsidR="00E64DA9" w:rsidRDefault="00E64DA9" w:rsidP="00234455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E64DA9" w:rsidRDefault="00E64DA9" w:rsidP="00E64DA9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lace of Q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B249E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100" type="#_x0000_t75" style="width:57pt;height:31pt" o:ole="">
            <v:imagedata r:id="rId155" o:title=""/>
          </v:shape>
          <o:OLEObject Type="Embed" ProgID="Equation.DSMT4" ShapeID="_x0000_i1100" DrawAspect="Content" ObjectID="_1376285881" r:id="rId159"/>
        </w:object>
      </w:r>
      <w:r w:rsidR="00FD48B5">
        <w:rPr>
          <w:rFonts w:ascii="Times New Roman" w:hAnsi="Times New Roman" w:cs="Times New Roman"/>
          <w:sz w:val="24"/>
          <w:szCs w:val="24"/>
        </w:rPr>
        <w:t xml:space="preserve">    Therefore</w:t>
      </w:r>
      <w:r w:rsidRPr="00E64DA9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 id="_x0000_i1101" type="#_x0000_t75" style="width:34pt;height:18pt" o:ole="">
            <v:imagedata r:id="rId157" o:title=""/>
          </v:shape>
          <o:OLEObject Type="Embed" ProgID="Equation.DSMT4" ShapeID="_x0000_i1101" DrawAspect="Content" ObjectID="_1376285882" r:id="rId160"/>
        </w:object>
      </w:r>
      <w:r>
        <w:rPr>
          <w:rFonts w:ascii="Times New Roman" w:hAnsi="Times New Roman" w:cs="Times New Roman"/>
          <w:sz w:val="24"/>
          <w:szCs w:val="24"/>
        </w:rPr>
        <w:t xml:space="preserve">,  </w:t>
      </w:r>
      <w:r w:rsidRPr="00E64DA9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102" type="#_x0000_t75" style="width:33pt;height:18pt" o:ole="">
            <v:imagedata r:id="rId161" o:title=""/>
          </v:shape>
          <o:OLEObject Type="Embed" ProgID="Equation.DSMT4" ShapeID="_x0000_i1102" DrawAspect="Content" ObjectID="_1376285883" r:id="rId162"/>
        </w:object>
      </w:r>
    </w:p>
    <w:p w:rsidR="00E64DA9" w:rsidRDefault="00E64DA9" w:rsidP="00E64DA9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E64DA9" w:rsidRDefault="00E64DA9" w:rsidP="00E64DA9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QR</w:t>
      </w:r>
      <w:r w:rsidRPr="00E64DA9">
        <w:rPr>
          <w:rFonts w:ascii="Times New Roman" w:hAnsi="Times New Roman" w:cs="Times New Roman"/>
          <w:position w:val="-12"/>
          <w:sz w:val="24"/>
          <w:szCs w:val="24"/>
        </w:rPr>
        <w:object w:dxaOrig="1960" w:dyaOrig="360">
          <v:shape id="_x0000_i1103" type="#_x0000_t75" style="width:98pt;height:18pt" o:ole="">
            <v:imagedata r:id="rId163" o:title=""/>
          </v:shape>
          <o:OLEObject Type="Embed" ProgID="Equation.DSMT4" ShapeID="_x0000_i1103" DrawAspect="Content" ObjectID="_1376285884" r:id="rId16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64DA9">
        <w:rPr>
          <w:rFonts w:ascii="Times New Roman" w:hAnsi="Times New Roman" w:cs="Times New Roman"/>
          <w:position w:val="-10"/>
          <w:sz w:val="24"/>
          <w:szCs w:val="24"/>
        </w:rPr>
        <w:object w:dxaOrig="2280" w:dyaOrig="320">
          <v:shape id="_x0000_i1104" type="#_x0000_t75" style="width:114pt;height:16pt" o:ole="">
            <v:imagedata r:id="rId165" o:title=""/>
          </v:shape>
          <o:OLEObject Type="Embed" ProgID="Equation.DSMT4" ShapeID="_x0000_i1104" DrawAspect="Content" ObjectID="_1376285885" r:id="rId166"/>
        </w:object>
      </w:r>
    </w:p>
    <w:p w:rsidR="00D94028" w:rsidRDefault="00D94028" w:rsidP="00E64DA9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D94028" w:rsidRDefault="00D94028" w:rsidP="00E64DA9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Lowe</w:t>
      </w:r>
      <w:r w:rsidR="00115B7E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inner fence:  </w:t>
      </w:r>
      <w:r>
        <w:rPr>
          <w:rFonts w:ascii="Times New Roman" w:hAnsi="Times New Roman" w:cs="Times New Roman"/>
          <w:sz w:val="24"/>
          <w:szCs w:val="24"/>
        </w:rPr>
        <w:tab/>
      </w:r>
      <w:r w:rsidRPr="00D94028">
        <w:rPr>
          <w:rFonts w:ascii="Times New Roman" w:hAnsi="Times New Roman" w:cs="Times New Roman"/>
          <w:position w:val="-12"/>
          <w:sz w:val="24"/>
          <w:szCs w:val="24"/>
        </w:rPr>
        <w:object w:dxaOrig="1560" w:dyaOrig="360">
          <v:shape id="_x0000_i1105" type="#_x0000_t75" style="width:78pt;height:18pt" o:ole="">
            <v:imagedata r:id="rId167" o:title=""/>
          </v:shape>
          <o:OLEObject Type="Embed" ProgID="Equation.DSMT4" ShapeID="_x0000_i1105" DrawAspect="Content" ObjectID="_1376285886" r:id="rId168"/>
        </w:object>
      </w:r>
    </w:p>
    <w:p w:rsidR="00D94028" w:rsidRDefault="00D94028" w:rsidP="00E64DA9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D94028" w:rsidRDefault="00D94028" w:rsidP="00E64DA9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Upper inner fence:</w:t>
      </w:r>
      <w:r>
        <w:rPr>
          <w:rFonts w:ascii="Times New Roman" w:hAnsi="Times New Roman" w:cs="Times New Roman"/>
          <w:sz w:val="24"/>
          <w:szCs w:val="24"/>
        </w:rPr>
        <w:tab/>
      </w:r>
      <w:r w:rsidRPr="00D94028">
        <w:rPr>
          <w:rFonts w:ascii="Times New Roman" w:hAnsi="Times New Roman" w:cs="Times New Roman"/>
          <w:position w:val="-12"/>
          <w:sz w:val="24"/>
          <w:szCs w:val="24"/>
        </w:rPr>
        <w:object w:dxaOrig="1820" w:dyaOrig="360">
          <v:shape id="_x0000_i1106" type="#_x0000_t75" style="width:91pt;height:18pt" o:ole="">
            <v:imagedata r:id="rId169" o:title=""/>
          </v:shape>
          <o:OLEObject Type="Embed" ProgID="Equation.DSMT4" ShapeID="_x0000_i1106" DrawAspect="Content" ObjectID="_1376285887" r:id="rId170"/>
        </w:object>
      </w:r>
    </w:p>
    <w:p w:rsidR="003F6AED" w:rsidRDefault="003F6AED" w:rsidP="00E64DA9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3F6AED" w:rsidRDefault="003F6AED" w:rsidP="00E64DA9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E64DA9" w:rsidRPr="006B249E" w:rsidRDefault="006C7F74" w:rsidP="003F6AED">
      <w:pPr>
        <w:tabs>
          <w:tab w:val="left" w:pos="0"/>
        </w:tabs>
        <w:ind w:left="720" w:hanging="63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3295015</wp:posOffset>
                </wp:positionH>
                <wp:positionV relativeFrom="paragraph">
                  <wp:posOffset>1038860</wp:posOffset>
                </wp:positionV>
                <wp:extent cx="476250" cy="536575"/>
                <wp:effectExtent l="0" t="0" r="0" b="0"/>
                <wp:wrapNone/>
                <wp:docPr id="11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536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F6AED" w:rsidRPr="003F6AED" w:rsidRDefault="003F6AED">
                            <w:pPr>
                              <w:rPr>
                                <w:sz w:val="48"/>
                                <w:szCs w:val="48"/>
                              </w:rPr>
                            </w:pPr>
                            <w:r w:rsidRPr="003F6AED">
                              <w:rPr>
                                <w:sz w:val="48"/>
                                <w:szCs w:val="48"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1" o:spid="_x0000_s1056" type="#_x0000_t202" style="position:absolute;left:0;text-align:left;margin-left:259.45pt;margin-top:81.8pt;width:37.5pt;height:42.2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" stroked="f">
                <v:textbox>
                  <w:txbxContent>
                    <w:p w:rsidR="003F6AED" w:rsidRPr="003F6AED" w:rsidRDefault="003F6AED">
                      <w:pPr>
                        <w:rPr>
                          <w:sz w:val="48"/>
                          <w:szCs w:val="48"/>
                        </w:rPr>
                      </w:pPr>
                      <w:r w:rsidRPr="003F6AED">
                        <w:rPr>
                          <w:sz w:val="48"/>
                          <w:szCs w:val="48"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299" distR="114299" simplePos="0" relativeHeight="251743232" behindDoc="0" locked="0" layoutInCell="1" allowOverlap="1">
                <wp:simplePos x="0" y="0"/>
                <wp:positionH relativeFrom="column">
                  <wp:posOffset>2992119</wp:posOffset>
                </wp:positionH>
                <wp:positionV relativeFrom="paragraph">
                  <wp:posOffset>1102360</wp:posOffset>
                </wp:positionV>
                <wp:extent cx="0" cy="177800"/>
                <wp:effectExtent l="0" t="0" r="19050" b="12700"/>
                <wp:wrapNone/>
                <wp:docPr id="8" name="AutoSha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7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8" o:spid="_x0000_s1026" type="#_x0000_t32" style="position:absolute;margin-left:235.6pt;margin-top:86.8pt;width:0;height:14pt;z-index:2517432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2306320</wp:posOffset>
                </wp:positionH>
                <wp:positionV relativeFrom="paragraph">
                  <wp:posOffset>1203960</wp:posOffset>
                </wp:positionV>
                <wp:extent cx="673100" cy="635"/>
                <wp:effectExtent l="12700" t="6985" r="9525" b="11430"/>
                <wp:wrapNone/>
                <wp:docPr id="5" name="AutoShap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3100" cy="635"/>
                        </a:xfrm>
                        <a:prstGeom prst="bentConnector3">
                          <a:avLst>
                            <a:gd name="adj1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AutoShape 80" o:spid="_x0000_s1026" type="#_x0000_t34" style="position:absolute;margin-left:181.6pt;margin-top:94.8pt;width:53pt;height:.0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4425315</wp:posOffset>
                </wp:positionH>
                <wp:positionV relativeFrom="paragraph">
                  <wp:posOffset>1038860</wp:posOffset>
                </wp:positionV>
                <wp:extent cx="476250" cy="536575"/>
                <wp:effectExtent l="0" t="0" r="0" b="0"/>
                <wp:wrapNone/>
                <wp:docPr id="14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536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F6AED" w:rsidRPr="003F6AED" w:rsidRDefault="003F6AED" w:rsidP="003F6AED">
                            <w:pPr>
                              <w:rPr>
                                <w:sz w:val="48"/>
                                <w:szCs w:val="48"/>
                              </w:rPr>
                            </w:pPr>
                            <w:r w:rsidRPr="003F6AED">
                              <w:rPr>
                                <w:sz w:val="48"/>
                                <w:szCs w:val="48"/>
                              </w:rPr>
                              <w:t>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2" o:spid="_x0000_s1057" type="#_x0000_t202" style="position:absolute;left:0;text-align:left;margin-left:348.45pt;margin-top:81.8pt;width:37.5pt;height:42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" stroked="f">
                <v:textbox>
                  <w:txbxContent>
                    <w:p w:rsidR="003F6AED" w:rsidRPr="003F6AED" w:rsidRDefault="003F6AED" w:rsidP="003F6AED">
                      <w:pPr>
                        <w:rPr>
                          <w:sz w:val="48"/>
                          <w:szCs w:val="48"/>
                        </w:rPr>
                      </w:pPr>
                      <w:r w:rsidRPr="003F6AED">
                        <w:rPr>
                          <w:sz w:val="48"/>
                          <w:szCs w:val="48"/>
                        </w:rPr>
                        <w:t>*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405130</wp:posOffset>
                </wp:positionH>
                <wp:positionV relativeFrom="paragraph">
                  <wp:posOffset>2189480</wp:posOffset>
                </wp:positionV>
                <wp:extent cx="5403850" cy="262255"/>
                <wp:effectExtent l="0" t="0" r="6350" b="4445"/>
                <wp:wrapNone/>
                <wp:docPr id="12" name="Text Box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3850" cy="262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F6AED" w:rsidRDefault="003F6AED">
                            <w:r>
                              <w:t>We can see from the box and whisker plot that the data is skewed right with two outlier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83" o:spid="_x0000_s1058" type="#_x0000_t202" style="position:absolute;left:0;text-align:left;margin-left:31.9pt;margin-top:172.4pt;width:425.5pt;height:20.65pt;z-index:2517504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" stroked="f">
                <v:textbox style="mso-fit-shape-to-text:t">
                  <w:txbxContent>
                    <w:p w:rsidR="003F6AED" w:rsidRDefault="003F6AED">
                      <w:r>
                        <w:t>We can see from the box and whisker plot that the data is skewed right with two outliers.</w:t>
                      </w:r>
                    </w:p>
                  </w:txbxContent>
                </v:textbox>
              </v:shape>
            </w:pict>
          </mc:Fallback>
        </mc:AlternateContent>
      </w:r>
      <w:r w:rsidR="00113913">
        <w:rPr>
          <w:rFonts w:ascii="Times New Roman" w:hAnsi="Times New Roman" w:cs="Times New Roman"/>
          <w:sz w:val="24"/>
          <w:szCs w:val="24"/>
        </w:rPr>
        <w:tab/>
        <w:t>Notice, ther</w:t>
      </w:r>
      <w:r w:rsidR="003F6AED">
        <w:rPr>
          <w:rFonts w:ascii="Times New Roman" w:hAnsi="Times New Roman" w:cs="Times New Roman"/>
          <w:sz w:val="24"/>
          <w:szCs w:val="24"/>
        </w:rPr>
        <w:t>e</w:t>
      </w:r>
      <w:r w:rsidR="00113913">
        <w:rPr>
          <w:rFonts w:ascii="Times New Roman" w:hAnsi="Times New Roman" w:cs="Times New Roman"/>
          <w:sz w:val="24"/>
          <w:szCs w:val="24"/>
        </w:rPr>
        <w:t xml:space="preserve"> </w:t>
      </w:r>
      <w:r w:rsidR="003F6AED">
        <w:rPr>
          <w:rFonts w:ascii="Times New Roman" w:hAnsi="Times New Roman" w:cs="Times New Roman"/>
          <w:sz w:val="24"/>
          <w:szCs w:val="24"/>
        </w:rPr>
        <w:t xml:space="preserve">are two values not within the fences: 13 and 18.  These are outliers and we represent them with asterisks </w: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299" distR="114299" simplePos="0" relativeHeight="251742208" behindDoc="0" locked="0" layoutInCell="1" allowOverlap="1">
                <wp:simplePos x="0" y="0"/>
                <wp:positionH relativeFrom="column">
                  <wp:posOffset>1125219</wp:posOffset>
                </wp:positionH>
                <wp:positionV relativeFrom="paragraph">
                  <wp:posOffset>1127760</wp:posOffset>
                </wp:positionV>
                <wp:extent cx="0" cy="177800"/>
                <wp:effectExtent l="0" t="0" r="19050" b="12700"/>
                <wp:wrapNone/>
                <wp:docPr id="7" name="AutoShap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7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7" o:spid="_x0000_s1026" type="#_x0000_t32" style="position:absolute;margin-left:88.6pt;margin-top:88.8pt;width:0;height:14pt;z-index:25174220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744256" behindDoc="0" locked="0" layoutInCell="1" allowOverlap="1">
                <wp:simplePos x="0" y="0"/>
                <wp:positionH relativeFrom="column">
                  <wp:posOffset>1137920</wp:posOffset>
                </wp:positionH>
                <wp:positionV relativeFrom="paragraph">
                  <wp:posOffset>1216659</wp:posOffset>
                </wp:positionV>
                <wp:extent cx="482600" cy="0"/>
                <wp:effectExtent l="0" t="0" r="12700" b="19050"/>
                <wp:wrapNone/>
                <wp:docPr id="6" name="AutoShap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826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9" o:spid="_x0000_s1026" type="#_x0000_t32" style="position:absolute;margin-left:89.6pt;margin-top:95.8pt;width:38pt;height:0;z-index:2517442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1633220</wp:posOffset>
                </wp:positionH>
                <wp:positionV relativeFrom="paragraph">
                  <wp:posOffset>772160</wp:posOffset>
                </wp:positionV>
                <wp:extent cx="660400" cy="901700"/>
                <wp:effectExtent l="0" t="0" r="25400" b="12700"/>
                <wp:wrapNone/>
                <wp:docPr id="4" name="Rectangl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0400" cy="901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6" o:spid="_x0000_s1026" style="position:absolute;margin-left:128.6pt;margin-top:60.8pt;width:52pt;height:71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346710</wp:posOffset>
                </wp:positionH>
                <wp:positionV relativeFrom="paragraph">
                  <wp:posOffset>1729740</wp:posOffset>
                </wp:positionV>
                <wp:extent cx="5454650" cy="262255"/>
                <wp:effectExtent l="0" t="0" r="0" b="4445"/>
                <wp:wrapNone/>
                <wp:docPr id="3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54650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4028" w:rsidRDefault="00D94028">
                            <w:r>
                              <w:t>|</w:t>
                            </w:r>
                            <w:r>
                              <w:tab/>
                              <w:t>|</w:t>
                            </w:r>
                            <w:r>
                              <w:tab/>
                              <w:t>|</w:t>
                            </w:r>
                            <w:r>
                              <w:tab/>
                              <w:t>|</w:t>
                            </w:r>
                            <w:r>
                              <w:tab/>
                              <w:t>|</w:t>
                            </w:r>
                            <w:r>
                              <w:tab/>
                              <w:t>|</w:t>
                            </w:r>
                            <w:r>
                              <w:tab/>
                              <w:t>|</w:t>
                            </w:r>
                            <w:r>
                              <w:tab/>
                              <w:t>|</w:t>
                            </w:r>
                            <w:r>
                              <w:tab/>
                              <w:t>|</w:t>
                            </w:r>
                            <w:r>
                              <w:tab/>
                              <w:t>|</w:t>
                            </w:r>
                            <w:r>
                              <w:tab/>
                              <w:t>|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74" o:spid="_x0000_s1059" type="#_x0000_t202" style="position:absolute;left:0;text-align:left;margin-left:27.3pt;margin-top:136.2pt;width:429.5pt;height:20.65pt;z-index:2517391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YRJ2twIAAMI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" filled="f" stroked="f">
                <v:textbox style="mso-fit-shape-to-text:t">
                  <w:txbxContent>
                    <w:p w:rsidR="00D94028" w:rsidRDefault="00D94028">
                      <w:r>
                        <w:t>|</w:t>
                      </w:r>
                      <w:r>
                        <w:tab/>
                        <w:t>|</w:t>
                      </w:r>
                      <w:r>
                        <w:tab/>
                        <w:t>|</w:t>
                      </w:r>
                      <w:r>
                        <w:tab/>
                        <w:t>|</w:t>
                      </w:r>
                      <w:r>
                        <w:tab/>
                        <w:t>|</w:t>
                      </w:r>
                      <w:r>
                        <w:tab/>
                        <w:t>|</w:t>
                      </w:r>
                      <w:r>
                        <w:tab/>
                        <w:t>|</w:t>
                      </w:r>
                      <w:r>
                        <w:tab/>
                        <w:t>|</w:t>
                      </w:r>
                      <w:r>
                        <w:tab/>
                        <w:t>|</w:t>
                      </w:r>
                      <w:r>
                        <w:tab/>
                        <w:t>|</w:t>
                      </w:r>
                      <w:r>
                        <w:tab/>
                        <w:t>|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328930</wp:posOffset>
                </wp:positionH>
                <wp:positionV relativeFrom="paragraph">
                  <wp:posOffset>1897380</wp:posOffset>
                </wp:positionV>
                <wp:extent cx="5556885" cy="322580"/>
                <wp:effectExtent l="0" t="0" r="0" b="1270"/>
                <wp:wrapNone/>
                <wp:docPr id="2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56885" cy="322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4028" w:rsidRDefault="00D94028">
                            <w:r>
                              <w:t>0</w:t>
                            </w:r>
                            <w:r>
                              <w:tab/>
                              <w:t>2</w:t>
                            </w:r>
                            <w:r>
                              <w:tab/>
                              <w:t>4</w:t>
                            </w:r>
                            <w:r>
                              <w:tab/>
                              <w:t>6</w:t>
                            </w:r>
                            <w:r>
                              <w:tab/>
                              <w:t>8</w:t>
                            </w:r>
                            <w:r>
                              <w:tab/>
                              <w:t>10</w:t>
                            </w:r>
                            <w:r>
                              <w:tab/>
                              <w:t>12</w:t>
                            </w:r>
                            <w:r>
                              <w:tab/>
                              <w:t>14</w:t>
                            </w:r>
                            <w:r>
                              <w:tab/>
                              <w:t>16</w:t>
                            </w:r>
                            <w:r>
                              <w:tab/>
                              <w:t>18</w:t>
                            </w:r>
                            <w:r>
                              <w:tab/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2" o:spid="_x0000_s1060" type="#_x0000_t202" style="position:absolute;left:0;text-align:left;margin-left:25.9pt;margin-top:149.4pt;width:437.55pt;height:25.4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X+rYvAIAAMI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" filled="f" stroked="f">
                <v:textbox>
                  <w:txbxContent>
                    <w:p w:rsidR="00D94028" w:rsidRDefault="00D94028">
                      <w:r>
                        <w:t>0</w:t>
                      </w:r>
                      <w:r>
                        <w:tab/>
                        <w:t>2</w:t>
                      </w:r>
                      <w:r>
                        <w:tab/>
                        <w:t>4</w:t>
                      </w:r>
                      <w:r>
                        <w:tab/>
                        <w:t>6</w:t>
                      </w:r>
                      <w:r>
                        <w:tab/>
                        <w:t>8</w:t>
                      </w:r>
                      <w:r>
                        <w:tab/>
                        <w:t>10</w:t>
                      </w:r>
                      <w:r>
                        <w:tab/>
                        <w:t>12</w:t>
                      </w:r>
                      <w:r>
                        <w:tab/>
                        <w:t>14</w:t>
                      </w:r>
                      <w:r>
                        <w:tab/>
                        <w:t>16</w:t>
                      </w:r>
                      <w:r>
                        <w:tab/>
                        <w:t>18</w:t>
                      </w:r>
                      <w:r>
                        <w:tab/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740160" behindDoc="0" locked="0" layoutInCell="1" allowOverlap="1">
                <wp:simplePos x="0" y="0"/>
                <wp:positionH relativeFrom="column">
                  <wp:posOffset>20320</wp:posOffset>
                </wp:positionH>
                <wp:positionV relativeFrom="paragraph">
                  <wp:posOffset>1851659</wp:posOffset>
                </wp:positionV>
                <wp:extent cx="5740400" cy="0"/>
                <wp:effectExtent l="38100" t="76200" r="12700" b="95250"/>
                <wp:wrapNone/>
                <wp:docPr id="1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40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5" o:spid="_x0000_s1026" type="#_x0000_t32" style="position:absolute;margin-left:1.6pt;margin-top:145.8pt;width:452pt;height:0;z-index:2517401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">
                <v:stroke startarrow="block" endarrow="block"/>
              </v:shape>
            </w:pict>
          </mc:Fallback>
        </mc:AlternateContent>
      </w:r>
    </w:p>
    <w:sectPr w:rsidR="00E64DA9" w:rsidRPr="006B249E" w:rsidSect="00152BE8">
      <w:pgSz w:w="12240" w:h="15840"/>
      <w:pgMar w:top="864" w:right="864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537885"/>
    <w:multiLevelType w:val="multilevel"/>
    <w:tmpl w:val="EEC46B46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1800"/>
      </w:pPr>
      <w:rPr>
        <w:rFonts w:hint="default"/>
      </w:rPr>
    </w:lvl>
  </w:abstractNum>
  <w:abstractNum w:abstractNumId="1">
    <w:nsid w:val="13B37886"/>
    <w:multiLevelType w:val="hybridMultilevel"/>
    <w:tmpl w:val="9D1A972E"/>
    <w:lvl w:ilvl="0" w:tplc="17A2F00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5512"/>
    <w:rsid w:val="00006802"/>
    <w:rsid w:val="000127F0"/>
    <w:rsid w:val="00016679"/>
    <w:rsid w:val="00023F21"/>
    <w:rsid w:val="00031B6F"/>
    <w:rsid w:val="00031FD1"/>
    <w:rsid w:val="00032C45"/>
    <w:rsid w:val="000335BF"/>
    <w:rsid w:val="000342DD"/>
    <w:rsid w:val="00035416"/>
    <w:rsid w:val="0003557D"/>
    <w:rsid w:val="00036CD6"/>
    <w:rsid w:val="00050557"/>
    <w:rsid w:val="00055F06"/>
    <w:rsid w:val="00055F3B"/>
    <w:rsid w:val="0006172C"/>
    <w:rsid w:val="000707F3"/>
    <w:rsid w:val="00077829"/>
    <w:rsid w:val="00077B76"/>
    <w:rsid w:val="0008285F"/>
    <w:rsid w:val="00083697"/>
    <w:rsid w:val="00083AFD"/>
    <w:rsid w:val="00086759"/>
    <w:rsid w:val="00086F5D"/>
    <w:rsid w:val="0009535E"/>
    <w:rsid w:val="00096F6C"/>
    <w:rsid w:val="00097EE2"/>
    <w:rsid w:val="000A49AF"/>
    <w:rsid w:val="000A4DDB"/>
    <w:rsid w:val="000A5FC8"/>
    <w:rsid w:val="000B0F81"/>
    <w:rsid w:val="000C5140"/>
    <w:rsid w:val="000C7121"/>
    <w:rsid w:val="000C79A9"/>
    <w:rsid w:val="000D11B7"/>
    <w:rsid w:val="000D1571"/>
    <w:rsid w:val="000D4AA0"/>
    <w:rsid w:val="000E3196"/>
    <w:rsid w:val="000E4F40"/>
    <w:rsid w:val="000F3008"/>
    <w:rsid w:val="000F4C4E"/>
    <w:rsid w:val="00104BFB"/>
    <w:rsid w:val="001054FF"/>
    <w:rsid w:val="00105AF1"/>
    <w:rsid w:val="00106583"/>
    <w:rsid w:val="00111089"/>
    <w:rsid w:val="00112B96"/>
    <w:rsid w:val="00113913"/>
    <w:rsid w:val="00113DC8"/>
    <w:rsid w:val="00115B7E"/>
    <w:rsid w:val="00120111"/>
    <w:rsid w:val="00120CBE"/>
    <w:rsid w:val="00122FE3"/>
    <w:rsid w:val="00125512"/>
    <w:rsid w:val="00125D09"/>
    <w:rsid w:val="00126A12"/>
    <w:rsid w:val="00134C4F"/>
    <w:rsid w:val="001403A1"/>
    <w:rsid w:val="00140759"/>
    <w:rsid w:val="001458EC"/>
    <w:rsid w:val="00147838"/>
    <w:rsid w:val="00152BE8"/>
    <w:rsid w:val="00153A6E"/>
    <w:rsid w:val="00154031"/>
    <w:rsid w:val="00160FFC"/>
    <w:rsid w:val="00171B77"/>
    <w:rsid w:val="001746C5"/>
    <w:rsid w:val="0017653D"/>
    <w:rsid w:val="00181B9B"/>
    <w:rsid w:val="001832AC"/>
    <w:rsid w:val="001856B9"/>
    <w:rsid w:val="00186789"/>
    <w:rsid w:val="0019225C"/>
    <w:rsid w:val="001922F0"/>
    <w:rsid w:val="00193D94"/>
    <w:rsid w:val="00194E6C"/>
    <w:rsid w:val="00197201"/>
    <w:rsid w:val="00197DEA"/>
    <w:rsid w:val="001A0C23"/>
    <w:rsid w:val="001A32ED"/>
    <w:rsid w:val="001A42F1"/>
    <w:rsid w:val="001A6B06"/>
    <w:rsid w:val="001A771B"/>
    <w:rsid w:val="001B32D8"/>
    <w:rsid w:val="001B5E3D"/>
    <w:rsid w:val="001B6083"/>
    <w:rsid w:val="001C4840"/>
    <w:rsid w:val="001C7508"/>
    <w:rsid w:val="001D0833"/>
    <w:rsid w:val="001D1A47"/>
    <w:rsid w:val="001D252E"/>
    <w:rsid w:val="001D6C2B"/>
    <w:rsid w:val="001D6D14"/>
    <w:rsid w:val="001E15DC"/>
    <w:rsid w:val="001E3754"/>
    <w:rsid w:val="001E3831"/>
    <w:rsid w:val="001E7CB3"/>
    <w:rsid w:val="001F162B"/>
    <w:rsid w:val="001F3485"/>
    <w:rsid w:val="001F43A0"/>
    <w:rsid w:val="001F6810"/>
    <w:rsid w:val="001F6A7E"/>
    <w:rsid w:val="002025E2"/>
    <w:rsid w:val="00214903"/>
    <w:rsid w:val="00215C26"/>
    <w:rsid w:val="00220978"/>
    <w:rsid w:val="0022675D"/>
    <w:rsid w:val="00234455"/>
    <w:rsid w:val="0023559B"/>
    <w:rsid w:val="00237BF1"/>
    <w:rsid w:val="002436D9"/>
    <w:rsid w:val="002447C8"/>
    <w:rsid w:val="0025406B"/>
    <w:rsid w:val="00254495"/>
    <w:rsid w:val="002575C5"/>
    <w:rsid w:val="00257CCC"/>
    <w:rsid w:val="00261CE4"/>
    <w:rsid w:val="00262528"/>
    <w:rsid w:val="002629AB"/>
    <w:rsid w:val="0026500B"/>
    <w:rsid w:val="00265739"/>
    <w:rsid w:val="00272548"/>
    <w:rsid w:val="00273D07"/>
    <w:rsid w:val="002758BE"/>
    <w:rsid w:val="0027594C"/>
    <w:rsid w:val="00276127"/>
    <w:rsid w:val="00276330"/>
    <w:rsid w:val="00290056"/>
    <w:rsid w:val="00291262"/>
    <w:rsid w:val="00296448"/>
    <w:rsid w:val="002976EA"/>
    <w:rsid w:val="002A2F7D"/>
    <w:rsid w:val="002A3D6E"/>
    <w:rsid w:val="002A3FE9"/>
    <w:rsid w:val="002A51F9"/>
    <w:rsid w:val="002A6C82"/>
    <w:rsid w:val="002A73D8"/>
    <w:rsid w:val="002B57A5"/>
    <w:rsid w:val="002B686A"/>
    <w:rsid w:val="002C06CB"/>
    <w:rsid w:val="002C15B4"/>
    <w:rsid w:val="002C27A6"/>
    <w:rsid w:val="002C7CDD"/>
    <w:rsid w:val="002D236B"/>
    <w:rsid w:val="002D2933"/>
    <w:rsid w:val="002D7024"/>
    <w:rsid w:val="002E6A89"/>
    <w:rsid w:val="002F01B1"/>
    <w:rsid w:val="002F0214"/>
    <w:rsid w:val="002F2DDB"/>
    <w:rsid w:val="002F4471"/>
    <w:rsid w:val="002F5318"/>
    <w:rsid w:val="002F63CE"/>
    <w:rsid w:val="002F7035"/>
    <w:rsid w:val="00300431"/>
    <w:rsid w:val="00302D38"/>
    <w:rsid w:val="0030599B"/>
    <w:rsid w:val="00305C78"/>
    <w:rsid w:val="00321D00"/>
    <w:rsid w:val="00321E64"/>
    <w:rsid w:val="00327D64"/>
    <w:rsid w:val="00342E29"/>
    <w:rsid w:val="003574F2"/>
    <w:rsid w:val="003612F6"/>
    <w:rsid w:val="0036293E"/>
    <w:rsid w:val="00365609"/>
    <w:rsid w:val="00367258"/>
    <w:rsid w:val="003753A7"/>
    <w:rsid w:val="00376E51"/>
    <w:rsid w:val="00384C01"/>
    <w:rsid w:val="00386377"/>
    <w:rsid w:val="003869F4"/>
    <w:rsid w:val="00390368"/>
    <w:rsid w:val="00395ECB"/>
    <w:rsid w:val="00395ED4"/>
    <w:rsid w:val="003963B2"/>
    <w:rsid w:val="003A3D9D"/>
    <w:rsid w:val="003B4E25"/>
    <w:rsid w:val="003B523B"/>
    <w:rsid w:val="003B5432"/>
    <w:rsid w:val="003B5C6D"/>
    <w:rsid w:val="003C0B0F"/>
    <w:rsid w:val="003C1527"/>
    <w:rsid w:val="003C1B3C"/>
    <w:rsid w:val="003D0C18"/>
    <w:rsid w:val="003D55FE"/>
    <w:rsid w:val="003E06E1"/>
    <w:rsid w:val="003E3E82"/>
    <w:rsid w:val="003E49D4"/>
    <w:rsid w:val="003E5394"/>
    <w:rsid w:val="003E5CD1"/>
    <w:rsid w:val="003E7D7A"/>
    <w:rsid w:val="003E7F43"/>
    <w:rsid w:val="003F43A2"/>
    <w:rsid w:val="003F6AED"/>
    <w:rsid w:val="003F6C72"/>
    <w:rsid w:val="00401122"/>
    <w:rsid w:val="00402756"/>
    <w:rsid w:val="00405438"/>
    <w:rsid w:val="00405EB7"/>
    <w:rsid w:val="00413035"/>
    <w:rsid w:val="00413BD6"/>
    <w:rsid w:val="00414875"/>
    <w:rsid w:val="00416E45"/>
    <w:rsid w:val="00422CC4"/>
    <w:rsid w:val="004232D1"/>
    <w:rsid w:val="00424931"/>
    <w:rsid w:val="00424B82"/>
    <w:rsid w:val="00425421"/>
    <w:rsid w:val="0043421B"/>
    <w:rsid w:val="004446D8"/>
    <w:rsid w:val="00447622"/>
    <w:rsid w:val="004528A5"/>
    <w:rsid w:val="00452D1D"/>
    <w:rsid w:val="00455881"/>
    <w:rsid w:val="00456408"/>
    <w:rsid w:val="00465B21"/>
    <w:rsid w:val="00470F5F"/>
    <w:rsid w:val="004747EE"/>
    <w:rsid w:val="00477022"/>
    <w:rsid w:val="0047787A"/>
    <w:rsid w:val="00477FF7"/>
    <w:rsid w:val="0048256C"/>
    <w:rsid w:val="004826B9"/>
    <w:rsid w:val="00483DD8"/>
    <w:rsid w:val="00484A9E"/>
    <w:rsid w:val="0048727B"/>
    <w:rsid w:val="00491E45"/>
    <w:rsid w:val="00492292"/>
    <w:rsid w:val="004949BF"/>
    <w:rsid w:val="00496DBF"/>
    <w:rsid w:val="00497D52"/>
    <w:rsid w:val="004A263D"/>
    <w:rsid w:val="004A26BE"/>
    <w:rsid w:val="004A2802"/>
    <w:rsid w:val="004A397C"/>
    <w:rsid w:val="004A3E38"/>
    <w:rsid w:val="004A3F25"/>
    <w:rsid w:val="004A4422"/>
    <w:rsid w:val="004A6D83"/>
    <w:rsid w:val="004A7BDD"/>
    <w:rsid w:val="004B026B"/>
    <w:rsid w:val="004B0A28"/>
    <w:rsid w:val="004B29A2"/>
    <w:rsid w:val="004B415E"/>
    <w:rsid w:val="004B7351"/>
    <w:rsid w:val="004C1C5B"/>
    <w:rsid w:val="004D0B98"/>
    <w:rsid w:val="004D4B14"/>
    <w:rsid w:val="004E16D9"/>
    <w:rsid w:val="004E4219"/>
    <w:rsid w:val="004E598A"/>
    <w:rsid w:val="004F3094"/>
    <w:rsid w:val="004F385D"/>
    <w:rsid w:val="004F4B1A"/>
    <w:rsid w:val="00504A05"/>
    <w:rsid w:val="00506672"/>
    <w:rsid w:val="005071A7"/>
    <w:rsid w:val="00512DE9"/>
    <w:rsid w:val="00515567"/>
    <w:rsid w:val="005209B8"/>
    <w:rsid w:val="00526143"/>
    <w:rsid w:val="0053116A"/>
    <w:rsid w:val="005331F2"/>
    <w:rsid w:val="005368E6"/>
    <w:rsid w:val="00541C14"/>
    <w:rsid w:val="0054458F"/>
    <w:rsid w:val="0054501D"/>
    <w:rsid w:val="00547EB1"/>
    <w:rsid w:val="00550F65"/>
    <w:rsid w:val="005525DF"/>
    <w:rsid w:val="00552F6B"/>
    <w:rsid w:val="00557807"/>
    <w:rsid w:val="0056148B"/>
    <w:rsid w:val="0056188C"/>
    <w:rsid w:val="00562B10"/>
    <w:rsid w:val="00563117"/>
    <w:rsid w:val="00564222"/>
    <w:rsid w:val="00567F2B"/>
    <w:rsid w:val="005711BE"/>
    <w:rsid w:val="00573F74"/>
    <w:rsid w:val="00574012"/>
    <w:rsid w:val="00583729"/>
    <w:rsid w:val="00584597"/>
    <w:rsid w:val="00584730"/>
    <w:rsid w:val="005869DD"/>
    <w:rsid w:val="005869ED"/>
    <w:rsid w:val="00587610"/>
    <w:rsid w:val="00590740"/>
    <w:rsid w:val="0059501C"/>
    <w:rsid w:val="005A1FD7"/>
    <w:rsid w:val="005A56B5"/>
    <w:rsid w:val="005B24FB"/>
    <w:rsid w:val="005C265A"/>
    <w:rsid w:val="005D0E51"/>
    <w:rsid w:val="005D1275"/>
    <w:rsid w:val="005D4CC7"/>
    <w:rsid w:val="005D78BB"/>
    <w:rsid w:val="005D7BC1"/>
    <w:rsid w:val="005E0ED8"/>
    <w:rsid w:val="005E2ACF"/>
    <w:rsid w:val="005E4C61"/>
    <w:rsid w:val="005E4C86"/>
    <w:rsid w:val="005E5D93"/>
    <w:rsid w:val="005F691A"/>
    <w:rsid w:val="0060176D"/>
    <w:rsid w:val="0060536E"/>
    <w:rsid w:val="00610529"/>
    <w:rsid w:val="00611C0D"/>
    <w:rsid w:val="0061345B"/>
    <w:rsid w:val="00620E67"/>
    <w:rsid w:val="00622DED"/>
    <w:rsid w:val="00625EF2"/>
    <w:rsid w:val="00631E7C"/>
    <w:rsid w:val="00631F7A"/>
    <w:rsid w:val="00632A94"/>
    <w:rsid w:val="00635A94"/>
    <w:rsid w:val="0063662B"/>
    <w:rsid w:val="006425B4"/>
    <w:rsid w:val="006472F5"/>
    <w:rsid w:val="00654559"/>
    <w:rsid w:val="00655C46"/>
    <w:rsid w:val="006577F4"/>
    <w:rsid w:val="006612F9"/>
    <w:rsid w:val="0066136E"/>
    <w:rsid w:val="00664208"/>
    <w:rsid w:val="006648BE"/>
    <w:rsid w:val="00665883"/>
    <w:rsid w:val="00670521"/>
    <w:rsid w:val="006736BE"/>
    <w:rsid w:val="006776C8"/>
    <w:rsid w:val="00680E25"/>
    <w:rsid w:val="00681A74"/>
    <w:rsid w:val="00681ECE"/>
    <w:rsid w:val="00682019"/>
    <w:rsid w:val="0068255A"/>
    <w:rsid w:val="006912B6"/>
    <w:rsid w:val="00694426"/>
    <w:rsid w:val="006945CE"/>
    <w:rsid w:val="00696A75"/>
    <w:rsid w:val="00697AEC"/>
    <w:rsid w:val="006B0177"/>
    <w:rsid w:val="006B121A"/>
    <w:rsid w:val="006B171F"/>
    <w:rsid w:val="006B249E"/>
    <w:rsid w:val="006B285D"/>
    <w:rsid w:val="006B3EE1"/>
    <w:rsid w:val="006B4CA6"/>
    <w:rsid w:val="006B4E61"/>
    <w:rsid w:val="006B62FD"/>
    <w:rsid w:val="006C06EC"/>
    <w:rsid w:val="006C09A4"/>
    <w:rsid w:val="006C2A14"/>
    <w:rsid w:val="006C7F74"/>
    <w:rsid w:val="006D01BB"/>
    <w:rsid w:val="006D2C5C"/>
    <w:rsid w:val="006D3A99"/>
    <w:rsid w:val="006D46A5"/>
    <w:rsid w:val="006D6EE2"/>
    <w:rsid w:val="006E2277"/>
    <w:rsid w:val="006E3E03"/>
    <w:rsid w:val="006F094F"/>
    <w:rsid w:val="006F1213"/>
    <w:rsid w:val="006F2EA3"/>
    <w:rsid w:val="007006DB"/>
    <w:rsid w:val="007029DD"/>
    <w:rsid w:val="00703099"/>
    <w:rsid w:val="007071B3"/>
    <w:rsid w:val="007101FD"/>
    <w:rsid w:val="00711B9F"/>
    <w:rsid w:val="007133CE"/>
    <w:rsid w:val="00713783"/>
    <w:rsid w:val="00713882"/>
    <w:rsid w:val="00714A16"/>
    <w:rsid w:val="0071543B"/>
    <w:rsid w:val="00715D0C"/>
    <w:rsid w:val="007168E9"/>
    <w:rsid w:val="00716B8D"/>
    <w:rsid w:val="007201AE"/>
    <w:rsid w:val="00722BFC"/>
    <w:rsid w:val="00726839"/>
    <w:rsid w:val="007310D9"/>
    <w:rsid w:val="00735A91"/>
    <w:rsid w:val="00735DE6"/>
    <w:rsid w:val="00735FB0"/>
    <w:rsid w:val="007374B3"/>
    <w:rsid w:val="00737EF7"/>
    <w:rsid w:val="00741EE9"/>
    <w:rsid w:val="0074459A"/>
    <w:rsid w:val="00744690"/>
    <w:rsid w:val="007453E8"/>
    <w:rsid w:val="007511D0"/>
    <w:rsid w:val="00751E59"/>
    <w:rsid w:val="00752E34"/>
    <w:rsid w:val="00752F04"/>
    <w:rsid w:val="007532C5"/>
    <w:rsid w:val="00753B0D"/>
    <w:rsid w:val="007566C8"/>
    <w:rsid w:val="00760A96"/>
    <w:rsid w:val="00765BA3"/>
    <w:rsid w:val="00771205"/>
    <w:rsid w:val="00772BEF"/>
    <w:rsid w:val="0078799D"/>
    <w:rsid w:val="00790A3A"/>
    <w:rsid w:val="00791894"/>
    <w:rsid w:val="007956F3"/>
    <w:rsid w:val="00796324"/>
    <w:rsid w:val="007A15C6"/>
    <w:rsid w:val="007A43F0"/>
    <w:rsid w:val="007A58AC"/>
    <w:rsid w:val="007A6113"/>
    <w:rsid w:val="007B2E19"/>
    <w:rsid w:val="007B3643"/>
    <w:rsid w:val="007B7B19"/>
    <w:rsid w:val="007B7F23"/>
    <w:rsid w:val="007C05DF"/>
    <w:rsid w:val="007C1733"/>
    <w:rsid w:val="007D0CC9"/>
    <w:rsid w:val="007D45AD"/>
    <w:rsid w:val="007E083B"/>
    <w:rsid w:val="007E169C"/>
    <w:rsid w:val="007E172F"/>
    <w:rsid w:val="007E2EFA"/>
    <w:rsid w:val="007E4F8A"/>
    <w:rsid w:val="007E70A8"/>
    <w:rsid w:val="007F1AFB"/>
    <w:rsid w:val="007F24D5"/>
    <w:rsid w:val="007F2C0B"/>
    <w:rsid w:val="007F4DC4"/>
    <w:rsid w:val="007F61A0"/>
    <w:rsid w:val="0080449F"/>
    <w:rsid w:val="00812092"/>
    <w:rsid w:val="00813FE0"/>
    <w:rsid w:val="008141D6"/>
    <w:rsid w:val="0082260E"/>
    <w:rsid w:val="00823F39"/>
    <w:rsid w:val="00826DCC"/>
    <w:rsid w:val="00831A12"/>
    <w:rsid w:val="0083349A"/>
    <w:rsid w:val="00833517"/>
    <w:rsid w:val="00835D59"/>
    <w:rsid w:val="008433E7"/>
    <w:rsid w:val="008437E0"/>
    <w:rsid w:val="00845F05"/>
    <w:rsid w:val="00852FC8"/>
    <w:rsid w:val="00857BC4"/>
    <w:rsid w:val="00864C50"/>
    <w:rsid w:val="00865A28"/>
    <w:rsid w:val="00865C70"/>
    <w:rsid w:val="00870C25"/>
    <w:rsid w:val="00880781"/>
    <w:rsid w:val="008811C9"/>
    <w:rsid w:val="00882074"/>
    <w:rsid w:val="00885360"/>
    <w:rsid w:val="00885C8B"/>
    <w:rsid w:val="00891A8C"/>
    <w:rsid w:val="008927FF"/>
    <w:rsid w:val="0089335A"/>
    <w:rsid w:val="008A1471"/>
    <w:rsid w:val="008A36CD"/>
    <w:rsid w:val="008A6B61"/>
    <w:rsid w:val="008A74F0"/>
    <w:rsid w:val="008A78C9"/>
    <w:rsid w:val="008A7DF7"/>
    <w:rsid w:val="008B0AF4"/>
    <w:rsid w:val="008B2E13"/>
    <w:rsid w:val="008C0580"/>
    <w:rsid w:val="008C2367"/>
    <w:rsid w:val="008C5E10"/>
    <w:rsid w:val="008C6CED"/>
    <w:rsid w:val="008D2AC7"/>
    <w:rsid w:val="008E0EC7"/>
    <w:rsid w:val="008E4E19"/>
    <w:rsid w:val="008F05EB"/>
    <w:rsid w:val="008F2C4A"/>
    <w:rsid w:val="008F536C"/>
    <w:rsid w:val="008F6953"/>
    <w:rsid w:val="008F7FBA"/>
    <w:rsid w:val="00905DAB"/>
    <w:rsid w:val="00907EB8"/>
    <w:rsid w:val="009129E0"/>
    <w:rsid w:val="009150E7"/>
    <w:rsid w:val="009156A6"/>
    <w:rsid w:val="00923347"/>
    <w:rsid w:val="009235E6"/>
    <w:rsid w:val="00924AC5"/>
    <w:rsid w:val="009250DD"/>
    <w:rsid w:val="00930576"/>
    <w:rsid w:val="00931800"/>
    <w:rsid w:val="00932999"/>
    <w:rsid w:val="00933268"/>
    <w:rsid w:val="0093375E"/>
    <w:rsid w:val="00942749"/>
    <w:rsid w:val="00946C14"/>
    <w:rsid w:val="00953E7A"/>
    <w:rsid w:val="009541A1"/>
    <w:rsid w:val="009610A8"/>
    <w:rsid w:val="00970218"/>
    <w:rsid w:val="00972DDF"/>
    <w:rsid w:val="00974745"/>
    <w:rsid w:val="00982097"/>
    <w:rsid w:val="00986CD5"/>
    <w:rsid w:val="00990D20"/>
    <w:rsid w:val="00992A9D"/>
    <w:rsid w:val="009949DB"/>
    <w:rsid w:val="009A4C10"/>
    <w:rsid w:val="009B423B"/>
    <w:rsid w:val="009B51AE"/>
    <w:rsid w:val="009C0235"/>
    <w:rsid w:val="009C27E5"/>
    <w:rsid w:val="009C3DD2"/>
    <w:rsid w:val="009C4579"/>
    <w:rsid w:val="009C4BE5"/>
    <w:rsid w:val="009C5AE9"/>
    <w:rsid w:val="009D2061"/>
    <w:rsid w:val="009D3988"/>
    <w:rsid w:val="009D478A"/>
    <w:rsid w:val="009D4828"/>
    <w:rsid w:val="009E2E71"/>
    <w:rsid w:val="009E76A4"/>
    <w:rsid w:val="009F1F72"/>
    <w:rsid w:val="009F225C"/>
    <w:rsid w:val="009F2AE0"/>
    <w:rsid w:val="009F2E42"/>
    <w:rsid w:val="009F5146"/>
    <w:rsid w:val="009F73D1"/>
    <w:rsid w:val="00A001CE"/>
    <w:rsid w:val="00A010DF"/>
    <w:rsid w:val="00A02A38"/>
    <w:rsid w:val="00A05270"/>
    <w:rsid w:val="00A07F64"/>
    <w:rsid w:val="00A11567"/>
    <w:rsid w:val="00A137F4"/>
    <w:rsid w:val="00A13D02"/>
    <w:rsid w:val="00A15778"/>
    <w:rsid w:val="00A15C7E"/>
    <w:rsid w:val="00A20501"/>
    <w:rsid w:val="00A230D8"/>
    <w:rsid w:val="00A26B69"/>
    <w:rsid w:val="00A26F5E"/>
    <w:rsid w:val="00A27EEA"/>
    <w:rsid w:val="00A32CD5"/>
    <w:rsid w:val="00A35EFF"/>
    <w:rsid w:val="00A36F54"/>
    <w:rsid w:val="00A4288F"/>
    <w:rsid w:val="00A446AF"/>
    <w:rsid w:val="00A55A2E"/>
    <w:rsid w:val="00A62211"/>
    <w:rsid w:val="00A6326A"/>
    <w:rsid w:val="00A70158"/>
    <w:rsid w:val="00A7111E"/>
    <w:rsid w:val="00A75182"/>
    <w:rsid w:val="00A92706"/>
    <w:rsid w:val="00A968DE"/>
    <w:rsid w:val="00AA41A5"/>
    <w:rsid w:val="00AA6321"/>
    <w:rsid w:val="00AC0CC5"/>
    <w:rsid w:val="00AD056D"/>
    <w:rsid w:val="00AD78AD"/>
    <w:rsid w:val="00AD792A"/>
    <w:rsid w:val="00AE3401"/>
    <w:rsid w:val="00AE7135"/>
    <w:rsid w:val="00AF718A"/>
    <w:rsid w:val="00AF7F0B"/>
    <w:rsid w:val="00B00C20"/>
    <w:rsid w:val="00B040CE"/>
    <w:rsid w:val="00B046C1"/>
    <w:rsid w:val="00B109CB"/>
    <w:rsid w:val="00B12FEA"/>
    <w:rsid w:val="00B13FBB"/>
    <w:rsid w:val="00B14BEC"/>
    <w:rsid w:val="00B232A7"/>
    <w:rsid w:val="00B309AB"/>
    <w:rsid w:val="00B31032"/>
    <w:rsid w:val="00B324B5"/>
    <w:rsid w:val="00B32EDB"/>
    <w:rsid w:val="00B3395B"/>
    <w:rsid w:val="00B37817"/>
    <w:rsid w:val="00B43DAA"/>
    <w:rsid w:val="00B4567A"/>
    <w:rsid w:val="00B4661B"/>
    <w:rsid w:val="00B47807"/>
    <w:rsid w:val="00B54031"/>
    <w:rsid w:val="00B576EB"/>
    <w:rsid w:val="00B60846"/>
    <w:rsid w:val="00B63700"/>
    <w:rsid w:val="00B64E64"/>
    <w:rsid w:val="00B654EA"/>
    <w:rsid w:val="00B65968"/>
    <w:rsid w:val="00B67156"/>
    <w:rsid w:val="00B677B3"/>
    <w:rsid w:val="00B67A99"/>
    <w:rsid w:val="00B748E6"/>
    <w:rsid w:val="00B74B87"/>
    <w:rsid w:val="00B77DE4"/>
    <w:rsid w:val="00B8137B"/>
    <w:rsid w:val="00B84A09"/>
    <w:rsid w:val="00B878B9"/>
    <w:rsid w:val="00B90805"/>
    <w:rsid w:val="00B909F4"/>
    <w:rsid w:val="00B965BE"/>
    <w:rsid w:val="00BA1FB2"/>
    <w:rsid w:val="00BA41AA"/>
    <w:rsid w:val="00BA549B"/>
    <w:rsid w:val="00BA5E39"/>
    <w:rsid w:val="00BA7A56"/>
    <w:rsid w:val="00BB289D"/>
    <w:rsid w:val="00BB2C88"/>
    <w:rsid w:val="00BB2E19"/>
    <w:rsid w:val="00BB5F20"/>
    <w:rsid w:val="00BC3F68"/>
    <w:rsid w:val="00BC41B3"/>
    <w:rsid w:val="00BC5958"/>
    <w:rsid w:val="00BC6A3B"/>
    <w:rsid w:val="00BD4FB5"/>
    <w:rsid w:val="00BD51A0"/>
    <w:rsid w:val="00BD6392"/>
    <w:rsid w:val="00BE00A4"/>
    <w:rsid w:val="00BE2D94"/>
    <w:rsid w:val="00BF23B1"/>
    <w:rsid w:val="00C00D7F"/>
    <w:rsid w:val="00C02118"/>
    <w:rsid w:val="00C02AEE"/>
    <w:rsid w:val="00C03A02"/>
    <w:rsid w:val="00C03C62"/>
    <w:rsid w:val="00C045B8"/>
    <w:rsid w:val="00C05C58"/>
    <w:rsid w:val="00C06267"/>
    <w:rsid w:val="00C063B6"/>
    <w:rsid w:val="00C07011"/>
    <w:rsid w:val="00C11565"/>
    <w:rsid w:val="00C15A25"/>
    <w:rsid w:val="00C1786C"/>
    <w:rsid w:val="00C2622E"/>
    <w:rsid w:val="00C31D23"/>
    <w:rsid w:val="00C3380D"/>
    <w:rsid w:val="00C344E2"/>
    <w:rsid w:val="00C44B86"/>
    <w:rsid w:val="00C44DF5"/>
    <w:rsid w:val="00C450A0"/>
    <w:rsid w:val="00C46692"/>
    <w:rsid w:val="00C46FF6"/>
    <w:rsid w:val="00C50EEF"/>
    <w:rsid w:val="00C52014"/>
    <w:rsid w:val="00C52AA0"/>
    <w:rsid w:val="00C667DE"/>
    <w:rsid w:val="00C671DB"/>
    <w:rsid w:val="00C70882"/>
    <w:rsid w:val="00C72863"/>
    <w:rsid w:val="00C76E1F"/>
    <w:rsid w:val="00C8125A"/>
    <w:rsid w:val="00C94E70"/>
    <w:rsid w:val="00C975C9"/>
    <w:rsid w:val="00C978F2"/>
    <w:rsid w:val="00C97DBE"/>
    <w:rsid w:val="00CA06ED"/>
    <w:rsid w:val="00CA0804"/>
    <w:rsid w:val="00CA2412"/>
    <w:rsid w:val="00CA50C5"/>
    <w:rsid w:val="00CA7BBC"/>
    <w:rsid w:val="00CB0445"/>
    <w:rsid w:val="00CB1425"/>
    <w:rsid w:val="00CB3A03"/>
    <w:rsid w:val="00CB3BC6"/>
    <w:rsid w:val="00CB6702"/>
    <w:rsid w:val="00CB7EFC"/>
    <w:rsid w:val="00CC2089"/>
    <w:rsid w:val="00CC3C5E"/>
    <w:rsid w:val="00CC4C92"/>
    <w:rsid w:val="00CC7EAF"/>
    <w:rsid w:val="00CC7EBA"/>
    <w:rsid w:val="00CD5777"/>
    <w:rsid w:val="00CD61D8"/>
    <w:rsid w:val="00CE11CF"/>
    <w:rsid w:val="00CE2776"/>
    <w:rsid w:val="00CE6D90"/>
    <w:rsid w:val="00CE71EA"/>
    <w:rsid w:val="00CF026E"/>
    <w:rsid w:val="00CF091A"/>
    <w:rsid w:val="00CF3A40"/>
    <w:rsid w:val="00CF4329"/>
    <w:rsid w:val="00CF4C69"/>
    <w:rsid w:val="00CF60BC"/>
    <w:rsid w:val="00CF6F90"/>
    <w:rsid w:val="00D064CC"/>
    <w:rsid w:val="00D07D40"/>
    <w:rsid w:val="00D13BCB"/>
    <w:rsid w:val="00D20F1A"/>
    <w:rsid w:val="00D2290C"/>
    <w:rsid w:val="00D23B86"/>
    <w:rsid w:val="00D252F7"/>
    <w:rsid w:val="00D31C2F"/>
    <w:rsid w:val="00D32AC3"/>
    <w:rsid w:val="00D34C04"/>
    <w:rsid w:val="00D36122"/>
    <w:rsid w:val="00D41306"/>
    <w:rsid w:val="00D42C9E"/>
    <w:rsid w:val="00D433C1"/>
    <w:rsid w:val="00D44CE8"/>
    <w:rsid w:val="00D44E59"/>
    <w:rsid w:val="00D46566"/>
    <w:rsid w:val="00D47A58"/>
    <w:rsid w:val="00D5506F"/>
    <w:rsid w:val="00D659D0"/>
    <w:rsid w:val="00D67D23"/>
    <w:rsid w:val="00D70472"/>
    <w:rsid w:val="00D72324"/>
    <w:rsid w:val="00D734EA"/>
    <w:rsid w:val="00D80131"/>
    <w:rsid w:val="00D81FA9"/>
    <w:rsid w:val="00D843DE"/>
    <w:rsid w:val="00D93B5B"/>
    <w:rsid w:val="00D94028"/>
    <w:rsid w:val="00D947E5"/>
    <w:rsid w:val="00DA076F"/>
    <w:rsid w:val="00DA19CE"/>
    <w:rsid w:val="00DA1E00"/>
    <w:rsid w:val="00DA325A"/>
    <w:rsid w:val="00DA3963"/>
    <w:rsid w:val="00DA7E87"/>
    <w:rsid w:val="00DB0B6A"/>
    <w:rsid w:val="00DC17DA"/>
    <w:rsid w:val="00DC7545"/>
    <w:rsid w:val="00DD4A33"/>
    <w:rsid w:val="00DD55FE"/>
    <w:rsid w:val="00DE0B46"/>
    <w:rsid w:val="00DE25DA"/>
    <w:rsid w:val="00DE2CAF"/>
    <w:rsid w:val="00DE2CDB"/>
    <w:rsid w:val="00DE459D"/>
    <w:rsid w:val="00DE5807"/>
    <w:rsid w:val="00DE58E2"/>
    <w:rsid w:val="00DE7DFA"/>
    <w:rsid w:val="00DF1774"/>
    <w:rsid w:val="00DF1CF6"/>
    <w:rsid w:val="00DF3274"/>
    <w:rsid w:val="00DF33C8"/>
    <w:rsid w:val="00E00647"/>
    <w:rsid w:val="00E03C13"/>
    <w:rsid w:val="00E161F0"/>
    <w:rsid w:val="00E2109D"/>
    <w:rsid w:val="00E215C5"/>
    <w:rsid w:val="00E300E6"/>
    <w:rsid w:val="00E31549"/>
    <w:rsid w:val="00E347F0"/>
    <w:rsid w:val="00E451DA"/>
    <w:rsid w:val="00E45F85"/>
    <w:rsid w:val="00E46D5E"/>
    <w:rsid w:val="00E506B2"/>
    <w:rsid w:val="00E51254"/>
    <w:rsid w:val="00E520FC"/>
    <w:rsid w:val="00E53E91"/>
    <w:rsid w:val="00E55AC0"/>
    <w:rsid w:val="00E6026B"/>
    <w:rsid w:val="00E60CA1"/>
    <w:rsid w:val="00E61396"/>
    <w:rsid w:val="00E62863"/>
    <w:rsid w:val="00E62EB0"/>
    <w:rsid w:val="00E64DA9"/>
    <w:rsid w:val="00E6557F"/>
    <w:rsid w:val="00E67E31"/>
    <w:rsid w:val="00E8022D"/>
    <w:rsid w:val="00E82F22"/>
    <w:rsid w:val="00E82FFA"/>
    <w:rsid w:val="00E83C72"/>
    <w:rsid w:val="00E83FE2"/>
    <w:rsid w:val="00E915DF"/>
    <w:rsid w:val="00E923D0"/>
    <w:rsid w:val="00E93896"/>
    <w:rsid w:val="00EA433E"/>
    <w:rsid w:val="00EA584F"/>
    <w:rsid w:val="00EB0E12"/>
    <w:rsid w:val="00EB3921"/>
    <w:rsid w:val="00EB4726"/>
    <w:rsid w:val="00EC280D"/>
    <w:rsid w:val="00EC497D"/>
    <w:rsid w:val="00EC5680"/>
    <w:rsid w:val="00EC5D4A"/>
    <w:rsid w:val="00ED0667"/>
    <w:rsid w:val="00ED1865"/>
    <w:rsid w:val="00ED1D09"/>
    <w:rsid w:val="00ED7960"/>
    <w:rsid w:val="00EE0F5D"/>
    <w:rsid w:val="00EF609B"/>
    <w:rsid w:val="00F00495"/>
    <w:rsid w:val="00F0460A"/>
    <w:rsid w:val="00F066BA"/>
    <w:rsid w:val="00F1036A"/>
    <w:rsid w:val="00F11D37"/>
    <w:rsid w:val="00F15703"/>
    <w:rsid w:val="00F17E52"/>
    <w:rsid w:val="00F207E7"/>
    <w:rsid w:val="00F23695"/>
    <w:rsid w:val="00F254D3"/>
    <w:rsid w:val="00F31B13"/>
    <w:rsid w:val="00F44DE6"/>
    <w:rsid w:val="00F473BE"/>
    <w:rsid w:val="00F55F80"/>
    <w:rsid w:val="00F56409"/>
    <w:rsid w:val="00F60C91"/>
    <w:rsid w:val="00F611DD"/>
    <w:rsid w:val="00F66669"/>
    <w:rsid w:val="00F70E86"/>
    <w:rsid w:val="00F716C0"/>
    <w:rsid w:val="00F73336"/>
    <w:rsid w:val="00F754D1"/>
    <w:rsid w:val="00F7607D"/>
    <w:rsid w:val="00F7624F"/>
    <w:rsid w:val="00F855E7"/>
    <w:rsid w:val="00F952FD"/>
    <w:rsid w:val="00F97A3B"/>
    <w:rsid w:val="00FA09FF"/>
    <w:rsid w:val="00FA1286"/>
    <w:rsid w:val="00FA35CD"/>
    <w:rsid w:val="00FA3F6E"/>
    <w:rsid w:val="00FA6A6E"/>
    <w:rsid w:val="00FB2D3E"/>
    <w:rsid w:val="00FB3CB3"/>
    <w:rsid w:val="00FB3DC9"/>
    <w:rsid w:val="00FC029A"/>
    <w:rsid w:val="00FC2788"/>
    <w:rsid w:val="00FC63AB"/>
    <w:rsid w:val="00FD0442"/>
    <w:rsid w:val="00FD48B5"/>
    <w:rsid w:val="00FD5072"/>
    <w:rsid w:val="00FD723F"/>
    <w:rsid w:val="00FD7492"/>
    <w:rsid w:val="00FD7663"/>
    <w:rsid w:val="00FE1F22"/>
    <w:rsid w:val="00FE2B4B"/>
    <w:rsid w:val="00FE3ACD"/>
    <w:rsid w:val="00FE3D7F"/>
    <w:rsid w:val="00FE4D92"/>
    <w:rsid w:val="00FE77CC"/>
    <w:rsid w:val="00FF2F59"/>
    <w:rsid w:val="00FF5A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0B9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900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005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E4F40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A32E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0B9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900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005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E4F40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A32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39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2.bin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4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2.jpeg"/><Relationship Id="rId160" Type="http://schemas.openxmlformats.org/officeDocument/2006/relationships/oleObject" Target="embeddings/oleObject77.bin"/><Relationship Id="rId165" Type="http://schemas.openxmlformats.org/officeDocument/2006/relationships/image" Target="media/image7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image" Target="media/image64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2.wmf"/><Relationship Id="rId171" Type="http://schemas.openxmlformats.org/officeDocument/2006/relationships/fontTable" Target="fontTable.xml"/><Relationship Id="rId12" Type="http://schemas.openxmlformats.org/officeDocument/2006/relationships/chart" Target="charts/chart1.xml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67.wmf"/><Relationship Id="rId161" Type="http://schemas.openxmlformats.org/officeDocument/2006/relationships/image" Target="media/image74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5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3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4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7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theme" Target="theme/theme1.xml"/><Relationship Id="rId13" Type="http://schemas.openxmlformats.org/officeDocument/2006/relationships/chart" Target="charts/chart2.xml"/><Relationship Id="rId18" Type="http://schemas.openxmlformats.org/officeDocument/2006/relationships/oleObject" Target="embeddings/oleObject5.bin"/><Relationship Id="rId39" Type="http://schemas.openxmlformats.org/officeDocument/2006/relationships/image" Target="media/image140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77.wmf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7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8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61" Type="http://schemas.openxmlformats.org/officeDocument/2006/relationships/image" Target="media/image25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9" Type="http://schemas.openxmlformats.org/officeDocument/2006/relationships/image" Target="media/image6.wmf"/><Relationship Id="rId14" Type="http://schemas.openxmlformats.org/officeDocument/2006/relationships/chart" Target="charts/chart3.xml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3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75.wmf"/><Relationship Id="rId3" Type="http://schemas.microsoft.com/office/2007/relationships/stylesWithEffects" Target="stylesWithEffect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8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50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1.wmf"/><Relationship Id="rId153" Type="http://schemas.openxmlformats.org/officeDocument/2006/relationships/image" Target="media/image71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Book1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marker>
            <c:symbol val="none"/>
          </c:marker>
          <c:cat>
            <c:strRef>
              <c:f>Sheet1!$B$35:$B$49</c:f>
              <c:strCache>
                <c:ptCount val="15"/>
                <c:pt idx="0">
                  <c:v>blah</c:v>
                </c:pt>
                <c:pt idx="1">
                  <c:v>red</c:v>
                </c:pt>
                <c:pt idx="2">
                  <c:v>orange</c:v>
                </c:pt>
                <c:pt idx="3">
                  <c:v>yellow</c:v>
                </c:pt>
                <c:pt idx="4">
                  <c:v>green</c:v>
                </c:pt>
                <c:pt idx="5">
                  <c:v>blah</c:v>
                </c:pt>
                <c:pt idx="6">
                  <c:v>blah</c:v>
                </c:pt>
                <c:pt idx="8">
                  <c:v>blah</c:v>
                </c:pt>
                <c:pt idx="9">
                  <c:v>blue</c:v>
                </c:pt>
                <c:pt idx="10">
                  <c:v>indigo</c:v>
                </c:pt>
                <c:pt idx="11">
                  <c:v>violet</c:v>
                </c:pt>
                <c:pt idx="12">
                  <c:v>pink</c:v>
                </c:pt>
                <c:pt idx="13">
                  <c:v>blah</c:v>
                </c:pt>
                <c:pt idx="14">
                  <c:v>blah</c:v>
                </c:pt>
              </c:strCache>
            </c:strRef>
          </c:cat>
          <c:val>
            <c:numRef>
              <c:f>Sheet1!$C$35:$C$49</c:f>
              <c:numCache>
                <c:formatCode>General</c:formatCode>
                <c:ptCount val="15"/>
                <c:pt idx="0">
                  <c:v>0.6000000000000002</c:v>
                </c:pt>
                <c:pt idx="1">
                  <c:v>1</c:v>
                </c:pt>
                <c:pt idx="2">
                  <c:v>2</c:v>
                </c:pt>
                <c:pt idx="3">
                  <c:v>4</c:v>
                </c:pt>
                <c:pt idx="4">
                  <c:v>6.5</c:v>
                </c:pt>
                <c:pt idx="5">
                  <c:v>8.5</c:v>
                </c:pt>
                <c:pt idx="6">
                  <c:v>9.5</c:v>
                </c:pt>
                <c:pt idx="7">
                  <c:v>9.75</c:v>
                </c:pt>
                <c:pt idx="8">
                  <c:v>9.5</c:v>
                </c:pt>
                <c:pt idx="9">
                  <c:v>8.5</c:v>
                </c:pt>
                <c:pt idx="10">
                  <c:v>6.5</c:v>
                </c:pt>
                <c:pt idx="11">
                  <c:v>4</c:v>
                </c:pt>
                <c:pt idx="12">
                  <c:v>2</c:v>
                </c:pt>
                <c:pt idx="13">
                  <c:v>1</c:v>
                </c:pt>
                <c:pt idx="14">
                  <c:v>0.600000000000000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1788160"/>
        <c:axId val="211789696"/>
      </c:lineChart>
      <c:catAx>
        <c:axId val="211788160"/>
        <c:scaling>
          <c:orientation val="minMax"/>
        </c:scaling>
        <c:delete val="1"/>
        <c:axPos val="b"/>
        <c:majorTickMark val="out"/>
        <c:minorTickMark val="none"/>
        <c:tickLblPos val="none"/>
        <c:crossAx val="211789696"/>
        <c:crosses val="autoZero"/>
        <c:auto val="1"/>
        <c:lblAlgn val="ctr"/>
        <c:lblOffset val="100"/>
        <c:noMultiLvlLbl val="0"/>
      </c:catAx>
      <c:valAx>
        <c:axId val="211789696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one"/>
        <c:crossAx val="211788160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marker>
            <c:symbol val="none"/>
          </c:marker>
          <c:cat>
            <c:strRef>
              <c:f>Sheet1!$B$3:$B$31</c:f>
              <c:strCache>
                <c:ptCount val="29"/>
                <c:pt idx="0">
                  <c:v>blah</c:v>
                </c:pt>
                <c:pt idx="1">
                  <c:v>red</c:v>
                </c:pt>
                <c:pt idx="2">
                  <c:v>orange</c:v>
                </c:pt>
                <c:pt idx="3">
                  <c:v>yellow</c:v>
                </c:pt>
                <c:pt idx="4">
                  <c:v>green</c:v>
                </c:pt>
                <c:pt idx="5">
                  <c:v>blah</c:v>
                </c:pt>
                <c:pt idx="6">
                  <c:v>blah</c:v>
                </c:pt>
                <c:pt idx="8">
                  <c:v>blah</c:v>
                </c:pt>
                <c:pt idx="9">
                  <c:v>blue</c:v>
                </c:pt>
                <c:pt idx="10">
                  <c:v>indigo</c:v>
                </c:pt>
                <c:pt idx="11">
                  <c:v>violet</c:v>
                </c:pt>
                <c:pt idx="12">
                  <c:v>pink</c:v>
                </c:pt>
                <c:pt idx="13">
                  <c:v>blah</c:v>
                </c:pt>
                <c:pt idx="14">
                  <c:v>blah</c:v>
                </c:pt>
                <c:pt idx="21">
                  <c:v>white</c:v>
                </c:pt>
                <c:pt idx="28">
                  <c:v>blah</c:v>
                </c:pt>
              </c:strCache>
            </c:strRef>
          </c:cat>
          <c:val>
            <c:numRef>
              <c:f>Sheet1!$C$3:$C$31</c:f>
              <c:numCache>
                <c:formatCode>General</c:formatCode>
                <c:ptCount val="29"/>
                <c:pt idx="0">
                  <c:v>0.6000000000000002</c:v>
                </c:pt>
                <c:pt idx="1">
                  <c:v>1</c:v>
                </c:pt>
                <c:pt idx="2">
                  <c:v>2</c:v>
                </c:pt>
                <c:pt idx="3">
                  <c:v>4</c:v>
                </c:pt>
                <c:pt idx="4">
                  <c:v>6.5</c:v>
                </c:pt>
                <c:pt idx="5">
                  <c:v>8.5</c:v>
                </c:pt>
                <c:pt idx="6">
                  <c:v>9.5</c:v>
                </c:pt>
                <c:pt idx="7">
                  <c:v>9.75</c:v>
                </c:pt>
                <c:pt idx="8">
                  <c:v>9.5</c:v>
                </c:pt>
                <c:pt idx="9">
                  <c:v>9</c:v>
                </c:pt>
                <c:pt idx="10">
                  <c:v>7.75</c:v>
                </c:pt>
                <c:pt idx="11">
                  <c:v>6.8</c:v>
                </c:pt>
                <c:pt idx="12">
                  <c:v>6</c:v>
                </c:pt>
                <c:pt idx="13">
                  <c:v>5.3</c:v>
                </c:pt>
                <c:pt idx="14">
                  <c:v>4.7</c:v>
                </c:pt>
                <c:pt idx="15">
                  <c:v>4</c:v>
                </c:pt>
                <c:pt idx="16">
                  <c:v>3.4</c:v>
                </c:pt>
                <c:pt idx="17">
                  <c:v>3</c:v>
                </c:pt>
                <c:pt idx="18">
                  <c:v>2.6</c:v>
                </c:pt>
                <c:pt idx="19">
                  <c:v>2.2000000000000002</c:v>
                </c:pt>
                <c:pt idx="20">
                  <c:v>1.9000000000000001</c:v>
                </c:pt>
                <c:pt idx="21">
                  <c:v>1.6</c:v>
                </c:pt>
                <c:pt idx="22">
                  <c:v>1.4</c:v>
                </c:pt>
                <c:pt idx="23">
                  <c:v>1.2</c:v>
                </c:pt>
                <c:pt idx="24">
                  <c:v>1</c:v>
                </c:pt>
                <c:pt idx="25">
                  <c:v>0.9</c:v>
                </c:pt>
                <c:pt idx="26">
                  <c:v>0.8</c:v>
                </c:pt>
                <c:pt idx="27">
                  <c:v>0.70000000000000018</c:v>
                </c:pt>
                <c:pt idx="28">
                  <c:v>0.600000000000000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1809792"/>
        <c:axId val="211811328"/>
      </c:lineChart>
      <c:catAx>
        <c:axId val="211809792"/>
        <c:scaling>
          <c:orientation val="minMax"/>
        </c:scaling>
        <c:delete val="1"/>
        <c:axPos val="b"/>
        <c:majorTickMark val="out"/>
        <c:minorTickMark val="none"/>
        <c:tickLblPos val="none"/>
        <c:crossAx val="211811328"/>
        <c:crosses val="autoZero"/>
        <c:auto val="1"/>
        <c:lblAlgn val="ctr"/>
        <c:lblOffset val="100"/>
        <c:noMultiLvlLbl val="0"/>
      </c:catAx>
      <c:valAx>
        <c:axId val="211811328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one"/>
        <c:crossAx val="211809792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8519793459552494E-2"/>
          <c:y val="7.3333333333333375E-2"/>
          <c:w val="0.83476764199655751"/>
          <c:h val="0.85333333333333361"/>
        </c:manualLayout>
      </c:layout>
      <c:lineChart>
        <c:grouping val="standard"/>
        <c:varyColors val="0"/>
        <c:ser>
          <c:idx val="0"/>
          <c:order val="0"/>
          <c:marker>
            <c:symbol val="none"/>
          </c:marker>
          <c:cat>
            <c:strRef>
              <c:f>Sheet1!$E$51:$E$79</c:f>
              <c:strCache>
                <c:ptCount val="29"/>
                <c:pt idx="0">
                  <c:v>blah</c:v>
                </c:pt>
                <c:pt idx="7">
                  <c:v>white</c:v>
                </c:pt>
                <c:pt idx="14">
                  <c:v>blah</c:v>
                </c:pt>
                <c:pt idx="15">
                  <c:v>blah</c:v>
                </c:pt>
                <c:pt idx="16">
                  <c:v>pink</c:v>
                </c:pt>
                <c:pt idx="17">
                  <c:v>violet</c:v>
                </c:pt>
                <c:pt idx="18">
                  <c:v>indigo</c:v>
                </c:pt>
                <c:pt idx="19">
                  <c:v>blue</c:v>
                </c:pt>
                <c:pt idx="20">
                  <c:v>blah</c:v>
                </c:pt>
                <c:pt idx="22">
                  <c:v>blah</c:v>
                </c:pt>
                <c:pt idx="23">
                  <c:v>blah</c:v>
                </c:pt>
                <c:pt idx="24">
                  <c:v>green</c:v>
                </c:pt>
                <c:pt idx="25">
                  <c:v>yellow</c:v>
                </c:pt>
                <c:pt idx="26">
                  <c:v>orange</c:v>
                </c:pt>
                <c:pt idx="27">
                  <c:v>red</c:v>
                </c:pt>
                <c:pt idx="28">
                  <c:v>blah</c:v>
                </c:pt>
              </c:strCache>
            </c:strRef>
          </c:cat>
          <c:val>
            <c:numRef>
              <c:f>Sheet1!$F$51:$F$79</c:f>
              <c:numCache>
                <c:formatCode>General</c:formatCode>
                <c:ptCount val="29"/>
                <c:pt idx="0">
                  <c:v>0.6000000000000002</c:v>
                </c:pt>
                <c:pt idx="1">
                  <c:v>0.70000000000000018</c:v>
                </c:pt>
                <c:pt idx="2">
                  <c:v>0.8</c:v>
                </c:pt>
                <c:pt idx="3">
                  <c:v>0.9</c:v>
                </c:pt>
                <c:pt idx="4">
                  <c:v>1</c:v>
                </c:pt>
                <c:pt idx="5">
                  <c:v>1.2</c:v>
                </c:pt>
                <c:pt idx="6">
                  <c:v>1.4</c:v>
                </c:pt>
                <c:pt idx="7">
                  <c:v>1.6</c:v>
                </c:pt>
                <c:pt idx="8">
                  <c:v>1.9000000000000001</c:v>
                </c:pt>
                <c:pt idx="9">
                  <c:v>2.2000000000000002</c:v>
                </c:pt>
                <c:pt idx="10">
                  <c:v>2.6</c:v>
                </c:pt>
                <c:pt idx="11">
                  <c:v>3</c:v>
                </c:pt>
                <c:pt idx="12">
                  <c:v>3.4</c:v>
                </c:pt>
                <c:pt idx="13">
                  <c:v>4</c:v>
                </c:pt>
                <c:pt idx="14">
                  <c:v>4.7</c:v>
                </c:pt>
                <c:pt idx="15">
                  <c:v>5.3</c:v>
                </c:pt>
                <c:pt idx="16">
                  <c:v>6</c:v>
                </c:pt>
                <c:pt idx="17">
                  <c:v>6.8</c:v>
                </c:pt>
                <c:pt idx="18">
                  <c:v>7.75</c:v>
                </c:pt>
                <c:pt idx="19">
                  <c:v>9</c:v>
                </c:pt>
                <c:pt idx="20">
                  <c:v>9.5</c:v>
                </c:pt>
                <c:pt idx="21">
                  <c:v>9.75</c:v>
                </c:pt>
                <c:pt idx="22">
                  <c:v>9.5</c:v>
                </c:pt>
                <c:pt idx="23">
                  <c:v>8.5</c:v>
                </c:pt>
                <c:pt idx="24">
                  <c:v>6.5</c:v>
                </c:pt>
                <c:pt idx="25">
                  <c:v>4</c:v>
                </c:pt>
                <c:pt idx="26">
                  <c:v>2</c:v>
                </c:pt>
                <c:pt idx="27">
                  <c:v>1</c:v>
                </c:pt>
                <c:pt idx="28">
                  <c:v>0.600000000000000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2391040"/>
        <c:axId val="212392576"/>
      </c:lineChart>
      <c:catAx>
        <c:axId val="212391040"/>
        <c:scaling>
          <c:orientation val="minMax"/>
        </c:scaling>
        <c:delete val="1"/>
        <c:axPos val="b"/>
        <c:majorTickMark val="out"/>
        <c:minorTickMark val="none"/>
        <c:tickLblPos val="none"/>
        <c:crossAx val="212392576"/>
        <c:crosses val="autoZero"/>
        <c:auto val="1"/>
        <c:lblAlgn val="ctr"/>
        <c:lblOffset val="100"/>
        <c:noMultiLvlLbl val="0"/>
      </c:catAx>
      <c:valAx>
        <c:axId val="212392576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one"/>
        <c:crossAx val="212391040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6957</cdr:x>
      <cdr:y>0.24031</cdr:y>
    </cdr:from>
    <cdr:to>
      <cdr:x>0.28</cdr:x>
      <cdr:y>1</cdr:y>
    </cdr:to>
    <cdr:sp macro="" textlink="">
      <cdr:nvSpPr>
        <cdr:cNvPr id="3" name="Straight Connector 2"/>
        <cdr:cNvSpPr/>
      </cdr:nvSpPr>
      <cdr:spPr>
        <a:xfrm xmlns:a="http://schemas.openxmlformats.org/drawingml/2006/main" rot="16200000" flipH="1">
          <a:off x="381003" y="996953"/>
          <a:ext cx="1244598" cy="38097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40522</cdr:x>
      <cdr:y>0.42636</cdr:y>
    </cdr:from>
    <cdr:to>
      <cdr:x>0.41391</cdr:x>
      <cdr:y>1</cdr:y>
    </cdr:to>
    <cdr:sp macro="" textlink="">
      <cdr:nvSpPr>
        <cdr:cNvPr id="5" name="Straight Connector 4"/>
        <cdr:cNvSpPr/>
      </cdr:nvSpPr>
      <cdr:spPr>
        <a:xfrm xmlns:a="http://schemas.openxmlformats.org/drawingml/2006/main" rot="16200000" flipH="1">
          <a:off x="1025528" y="1152529"/>
          <a:ext cx="939797" cy="31746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 cap="flat" cmpd="sng" algn="ctr">
          <a:solidFill>
            <a:srgbClr val="4F81BD">
              <a:shade val="95000"/>
              <a:satMod val="105000"/>
            </a:srgbClr>
          </a:solidFill>
          <a:prstDash val="solid"/>
        </a:ln>
        <a:effectLst xmlns:a="http://schemas.openxmlformats.org/drawingml/2006/main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endParaRPr lang="en-US"/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280</Words>
  <Characters>7302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cer</Company>
  <LinksUpToDate>false</LinksUpToDate>
  <CharactersWithSpaces>85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lued Acer Customer</dc:creator>
  <cp:lastModifiedBy>Charlene Snow</cp:lastModifiedBy>
  <cp:revision>2</cp:revision>
  <cp:lastPrinted>2011-08-29T19:58:00Z</cp:lastPrinted>
  <dcterms:created xsi:type="dcterms:W3CDTF">2011-08-31T15:48:00Z</dcterms:created>
  <dcterms:modified xsi:type="dcterms:W3CDTF">2011-08-31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